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35E" w:rsidRPr="00C12F0A" w:rsidRDefault="001C60DF" w:rsidP="00C12F0A">
      <w:pPr>
        <w:jc w:val="center"/>
        <w:textAlignment w:val="center"/>
        <w:rPr>
          <w:rFonts w:ascii="宋体" w:hAnsi="宋体" w:cs="宋体" w:hint="eastAsia"/>
          <w:b/>
          <w:color w:val="000000"/>
          <w:sz w:val="30"/>
        </w:rPr>
      </w:pPr>
      <w:r w:rsidRPr="00043B54">
        <w:rPr>
          <w:rFonts w:ascii="宋体" w:hAnsi="宋体" w:cs="宋体"/>
          <w:b/>
          <w:color w:val="000000"/>
          <w:sz w:val="30"/>
        </w:rPr>
        <w:t>30</w:t>
      </w:r>
      <w:r w:rsidR="00C12F0A">
        <w:rPr>
          <w:rFonts w:ascii="宋体" w:hAnsi="宋体" w:cs="宋体" w:hint="eastAsia"/>
          <w:b/>
          <w:color w:val="000000"/>
          <w:sz w:val="30"/>
        </w:rPr>
        <w:t>°</w:t>
      </w:r>
      <w:r w:rsidRPr="00043B54">
        <w:rPr>
          <w:rFonts w:ascii="宋体" w:hAnsi="宋体" w:cs="宋体"/>
          <w:b/>
          <w:color w:val="000000"/>
          <w:sz w:val="30"/>
        </w:rPr>
        <w:t>，</w:t>
      </w:r>
      <w:r w:rsidRPr="00043B54">
        <w:rPr>
          <w:rFonts w:ascii="宋体" w:hAnsi="宋体" w:cs="宋体"/>
          <w:b/>
          <w:color w:val="000000"/>
          <w:sz w:val="30"/>
        </w:rPr>
        <w:t>45</w:t>
      </w:r>
      <w:r w:rsidR="00C12F0A">
        <w:rPr>
          <w:rFonts w:ascii="宋体" w:hAnsi="宋体" w:cs="宋体" w:hint="eastAsia"/>
          <w:b/>
          <w:color w:val="000000"/>
          <w:sz w:val="30"/>
        </w:rPr>
        <w:t>°</w:t>
      </w:r>
      <w:r w:rsidRPr="00043B54">
        <w:rPr>
          <w:rFonts w:ascii="宋体" w:hAnsi="宋体" w:cs="宋体"/>
          <w:b/>
          <w:color w:val="000000"/>
          <w:sz w:val="30"/>
        </w:rPr>
        <w:t>，</w:t>
      </w:r>
      <w:r w:rsidRPr="00043B54">
        <w:rPr>
          <w:rFonts w:ascii="宋体" w:hAnsi="宋体" w:cs="宋体"/>
          <w:b/>
          <w:color w:val="000000"/>
          <w:sz w:val="30"/>
        </w:rPr>
        <w:t>60</w:t>
      </w:r>
      <w:r w:rsidR="00C12F0A">
        <w:rPr>
          <w:rFonts w:ascii="宋体" w:hAnsi="宋体" w:cs="宋体" w:hint="eastAsia"/>
          <w:b/>
          <w:color w:val="000000"/>
          <w:sz w:val="30"/>
        </w:rPr>
        <w:t>°</w:t>
      </w:r>
      <w:r w:rsidRPr="00043B54">
        <w:rPr>
          <w:rFonts w:ascii="宋体" w:hAnsi="宋体" w:cs="宋体"/>
          <w:b/>
          <w:color w:val="000000"/>
          <w:sz w:val="30"/>
        </w:rPr>
        <w:t>角的三角函数值</w:t>
      </w:r>
      <w:r w:rsidR="00C12F0A">
        <w:rPr>
          <w:rFonts w:ascii="宋体" w:hAnsi="宋体" w:cs="宋体" w:hint="eastAsia"/>
          <w:b/>
          <w:color w:val="000000"/>
          <w:sz w:val="30"/>
        </w:rPr>
        <w:t xml:space="preserve">   </w:t>
      </w:r>
      <w:r w:rsidRPr="00043B54">
        <w:rPr>
          <w:rFonts w:ascii="宋体" w:hAnsi="宋体" w:cs="宋体"/>
          <w:b/>
          <w:color w:val="000000"/>
          <w:sz w:val="30"/>
        </w:rPr>
        <w:t>作业卷</w:t>
      </w:r>
    </w:p>
    <w:p w:rsidR="00EF035E" w:rsidRPr="00043B54" w:rsidRDefault="001C60DF">
      <w:pPr>
        <w:jc w:val="left"/>
        <w:textAlignment w:val="center"/>
        <w:rPr>
          <w:rFonts w:ascii="宋体" w:hAnsi="宋体" w:cs="宋体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t>一、单选题</w:t>
      </w:r>
    </w:p>
    <w:p w:rsidR="00632C2F" w:rsidRDefault="001C60DF">
      <w:pPr>
        <w:spacing w:line="360" w:lineRule="auto"/>
        <w:jc w:val="left"/>
        <w:textAlignment w:val="center"/>
      </w:pPr>
      <w:r>
        <w:t>1</w:t>
      </w:r>
      <w:r>
        <w:t>．</w:t>
      </w:r>
      <w:r w:rsidR="00632C2F">
        <w:object w:dxaOrig="7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05b358c2858a439f802b17d4f77fedc" style="width:31.5pt;height:12.75pt" o:ole="">
            <v:imagedata r:id="rId7" o:title="eqId505b358c2858a439f802b17d4f77fedc"/>
          </v:shape>
          <o:OLEObject Type="Embed" ProgID="Equation.DSMT4" ShapeID="_x0000_i1025" DrawAspect="Content" ObjectID="_1786456553" r:id="rId8"/>
        </w:object>
      </w:r>
      <w:r>
        <w:t>的值等于</w:t>
      </w:r>
      <w:r>
        <w:t xml:space="preserve"> </w:t>
      </w:r>
      <w:r>
        <w:t>（　　）</w:t>
      </w:r>
    </w:p>
    <w:p w:rsidR="00632C2F" w:rsidRDefault="001C60D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632C2F">
        <w:object w:dxaOrig="240" w:dyaOrig="620">
          <v:shape id="_x0000_i1026" type="#_x0000_t75" alt="eqIdf89eef3148f2d4d09379767b4af69132" style="width:10.5pt;height:27.75pt" o:ole="">
            <v:imagedata r:id="rId9" o:title="eqIdf89eef3148f2d4d09379767b4af69132"/>
          </v:shape>
          <o:OLEObject Type="Embed" ProgID="Equation.DSMT4" ShapeID="_x0000_i1026" DrawAspect="Content" ObjectID="_1786456554" r:id="rId10"/>
        </w:object>
      </w:r>
      <w:r>
        <w:tab/>
        <w:t>B</w:t>
      </w:r>
      <w:r>
        <w:t>．</w:t>
      </w:r>
      <w:r w:rsidR="00632C2F">
        <w:object w:dxaOrig="380" w:dyaOrig="600">
          <v:shape id="_x0000_i1027" type="#_x0000_t75" alt="eqId8d5989c84e320b504511f23eeb6e7357" style="width:16.5pt;height:27pt" o:ole="">
            <v:imagedata r:id="rId11" o:title="eqId8d5989c84e320b504511f23eeb6e7357"/>
          </v:shape>
          <o:OLEObject Type="Embed" ProgID="Equation.DSMT4" ShapeID="_x0000_i1027" DrawAspect="Content" ObjectID="_1786456555" r:id="rId12"/>
        </w:object>
      </w:r>
      <w:r>
        <w:tab/>
        <w:t>C</w:t>
      </w:r>
      <w:r>
        <w:t>．</w:t>
      </w:r>
      <w:r w:rsidR="00632C2F">
        <w:object w:dxaOrig="400" w:dyaOrig="680">
          <v:shape id="_x0000_i1028" type="#_x0000_t75" alt="eqId860884c0017c8bceb5b0edff796c144f" style="width:17.25pt;height:29.25pt" o:ole="">
            <v:imagedata r:id="rId13" o:title="eqId860884c0017c8bceb5b0edff796c144f"/>
          </v:shape>
          <o:OLEObject Type="Embed" ProgID="Equation.DSMT4" ShapeID="_x0000_i1028" DrawAspect="Content" ObjectID="_1786456556" r:id="rId14"/>
        </w:object>
      </w:r>
      <w:r>
        <w:tab/>
        <w:t>D</w:t>
      </w:r>
      <w:r>
        <w:t>．</w:t>
      </w:r>
      <w:r w:rsidR="00632C2F">
        <w:object w:dxaOrig="140" w:dyaOrig="259">
          <v:shape id="_x0000_i1029" type="#_x0000_t75" alt="eqIdbdaa19de263700a15fcf213d64a8cd57" style="width:6pt;height:11.25pt" o:ole="">
            <v:imagedata r:id="rId15" o:title="eqIdbdaa19de263700a15fcf213d64a8cd57"/>
          </v:shape>
          <o:OLEObject Type="Embed" ProgID="Equation.DSMT4" ShapeID="_x0000_i1029" DrawAspect="Content" ObjectID="_1786456557" r:id="rId16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2</w:t>
      </w:r>
      <w:r>
        <w:t>．已知</w:t>
      </w:r>
      <w:r w:rsidR="00632C2F">
        <w:object w:dxaOrig="460" w:dyaOrig="260">
          <v:shape id="_x0000_i1030" type="#_x0000_t75" alt="eqId3818a2c9919d358b4c3713396093822b" style="width:20.25pt;height:11.25pt" o:ole="">
            <v:imagedata r:id="rId17" o:title="eqId3818a2c9919d358b4c3713396093822b"/>
          </v:shape>
          <o:OLEObject Type="Embed" ProgID="Equation.DSMT4" ShapeID="_x0000_i1030" DrawAspect="Content" ObjectID="_1786456558" r:id="rId18"/>
        </w:object>
      </w:r>
      <w:r>
        <w:t>是锐角，</w:t>
      </w:r>
      <w:r w:rsidR="00632C2F">
        <w:object w:dxaOrig="880" w:dyaOrig="620">
          <v:shape id="_x0000_i1031" type="#_x0000_t75" alt="eqId5667c716bb1f451feff739b10f337646" style="width:39pt;height:27pt" o:ole="">
            <v:imagedata r:id="rId19" o:title="eqId5667c716bb1f451feff739b10f337646"/>
          </v:shape>
          <o:OLEObject Type="Embed" ProgID="Equation.DSMT4" ShapeID="_x0000_i1031" DrawAspect="Content" ObjectID="_1786456559" r:id="rId20"/>
        </w:object>
      </w:r>
      <w:r>
        <w:t>，则</w:t>
      </w:r>
      <w:r w:rsidR="00632C2F">
        <w:object w:dxaOrig="520" w:dyaOrig="280">
          <v:shape id="_x0000_i1032" type="#_x0000_t75" alt="eqIde4aae1dc870a60a2070469d556deb472" style="width:22.5pt;height:12.75pt" o:ole="">
            <v:imagedata r:id="rId21" o:title="eqIde4aae1dc870a60a2070469d556deb472"/>
          </v:shape>
          <o:OLEObject Type="Embed" ProgID="Equation.DSMT4" ShapeID="_x0000_i1032" DrawAspect="Content" ObjectID="_1786456560" r:id="rId22"/>
        </w:object>
      </w:r>
      <w:r>
        <w:t>的值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632C2F" w:rsidRDefault="001C60D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632C2F">
        <w:object w:dxaOrig="400" w:dyaOrig="680">
          <v:shape id="_x0000_i1033" type="#_x0000_t75" alt="eqId860884c0017c8bceb5b0edff796c144f" style="width:17.25pt;height:29.25pt" o:ole="">
            <v:imagedata r:id="rId13" o:title="eqId860884c0017c8bceb5b0edff796c144f"/>
          </v:shape>
          <o:OLEObject Type="Embed" ProgID="Equation.DSMT4" ShapeID="_x0000_i1033" DrawAspect="Content" ObjectID="_1786456561" r:id="rId23"/>
        </w:object>
      </w:r>
      <w:r>
        <w:tab/>
        <w:t>B</w:t>
      </w:r>
      <w:r>
        <w:t>．</w:t>
      </w:r>
      <w:r w:rsidR="00632C2F">
        <w:object w:dxaOrig="380" w:dyaOrig="600">
          <v:shape id="_x0000_i1034" type="#_x0000_t75" alt="eqId8d5989c84e320b504511f23eeb6e7357" style="width:16.5pt;height:27pt" o:ole="">
            <v:imagedata r:id="rId11" o:title="eqId8d5989c84e320b504511f23eeb6e7357"/>
          </v:shape>
          <o:OLEObject Type="Embed" ProgID="Equation.DSMT4" ShapeID="_x0000_i1034" DrawAspect="Content" ObjectID="_1786456562" r:id="rId24"/>
        </w:object>
      </w:r>
      <w:r>
        <w:tab/>
        <w:t>C</w:t>
      </w:r>
      <w:r>
        <w:t>．</w:t>
      </w:r>
      <w:r w:rsidR="00632C2F">
        <w:object w:dxaOrig="240" w:dyaOrig="620">
          <v:shape id="_x0000_i1035" type="#_x0000_t75" alt="eqIdf89eef3148f2d4d09379767b4af69132" style="width:10.5pt;height:27.75pt" o:ole="">
            <v:imagedata r:id="rId9" o:title="eqIdf89eef3148f2d4d09379767b4af69132"/>
          </v:shape>
          <o:OLEObject Type="Embed" ProgID="Equation.DSMT4" ShapeID="_x0000_i1035" DrawAspect="Content" ObjectID="_1786456563" r:id="rId25"/>
        </w:object>
      </w:r>
      <w:r>
        <w:tab/>
        <w:t>D</w:t>
      </w:r>
      <w:r>
        <w:t>．</w:t>
      </w:r>
      <w:r w:rsidR="00632C2F">
        <w:object w:dxaOrig="400" w:dyaOrig="680">
          <v:shape id="_x0000_i1036" type="#_x0000_t75" alt="eqId827ccf0c04aa941ba20d5f4c6068b46b" style="width:17.25pt;height:30pt" o:ole="">
            <v:imagedata r:id="rId26" o:title="eqId827ccf0c04aa941ba20d5f4c6068b46b"/>
          </v:shape>
          <o:OLEObject Type="Embed" ProgID="Equation.DSMT4" ShapeID="_x0000_i1036" DrawAspect="Content" ObjectID="_1786456564" r:id="rId27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3</w:t>
      </w:r>
      <w:r>
        <w:t>．下列不等式成立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632C2F" w:rsidRDefault="001C60DF" w:rsidP="00C12F0A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t>sin60°</w:t>
      </w:r>
      <w:r w:rsidR="00632C2F">
        <w:object w:dxaOrig="200" w:dyaOrig="200">
          <v:shape id="_x0000_i1037" type="#_x0000_t75" alt="eqId4ff7942da6c3fc4005256fb1458557c0" style="width:9pt;height:9pt" o:ole="">
            <v:imagedata r:id="rId28" o:title="eqId4ff7942da6c3fc4005256fb1458557c0"/>
          </v:shape>
          <o:OLEObject Type="Embed" ProgID="Equation.DSMT4" ShapeID="_x0000_i1037" DrawAspect="Content" ObjectID="_1786456565" r:id="rId29"/>
        </w:object>
      </w:r>
      <w:r>
        <w:t>sin45°</w:t>
      </w:r>
      <w:r w:rsidR="00632C2F">
        <w:object w:dxaOrig="200" w:dyaOrig="200">
          <v:shape id="_x0000_i1038" type="#_x0000_t75" alt="eqId4ff7942da6c3fc4005256fb1458557c0" style="width:9pt;height:9pt" o:ole="">
            <v:imagedata r:id="rId28" o:title="eqId4ff7942da6c3fc4005256fb1458557c0"/>
          </v:shape>
          <o:OLEObject Type="Embed" ProgID="Equation.DSMT4" ShapeID="_x0000_i1038" DrawAspect="Content" ObjectID="_1786456566" r:id="rId30"/>
        </w:object>
      </w:r>
      <w:r>
        <w:t>sin30°</w:t>
      </w:r>
      <w:r w:rsidR="00C12F0A">
        <w:rPr>
          <w:rFonts w:hint="eastAsia"/>
        </w:rPr>
        <w:t xml:space="preserve">    </w:t>
      </w:r>
      <w:r>
        <w:t>B</w:t>
      </w:r>
      <w:r>
        <w:t>．</w:t>
      </w:r>
      <w:r>
        <w:t>cos30°</w:t>
      </w:r>
      <w:r w:rsidR="00632C2F">
        <w:object w:dxaOrig="200" w:dyaOrig="200">
          <v:shape id="_x0000_i1039" type="#_x0000_t75" alt="eqId4ff7942da6c3fc4005256fb1458557c0" style="width:9pt;height:9pt" o:ole="">
            <v:imagedata r:id="rId28" o:title="eqId4ff7942da6c3fc4005256fb1458557c0"/>
          </v:shape>
          <o:OLEObject Type="Embed" ProgID="Equation.DSMT4" ShapeID="_x0000_i1039" DrawAspect="Content" ObjectID="_1786456567" r:id="rId31"/>
        </w:object>
      </w:r>
      <w:r>
        <w:t>cos45°</w:t>
      </w:r>
      <w:r w:rsidR="00632C2F">
        <w:object w:dxaOrig="200" w:dyaOrig="200">
          <v:shape id="_x0000_i1040" type="#_x0000_t75" alt="eqId4ff7942da6c3fc4005256fb1458557c0" style="width:9pt;height:9pt" o:ole="">
            <v:imagedata r:id="rId28" o:title="eqId4ff7942da6c3fc4005256fb1458557c0"/>
          </v:shape>
          <o:OLEObject Type="Embed" ProgID="Equation.DSMT4" ShapeID="_x0000_i1040" DrawAspect="Content" ObjectID="_1786456568" r:id="rId32"/>
        </w:object>
      </w:r>
      <w:r>
        <w:t>cos60°</w:t>
      </w:r>
      <w:r w:rsidR="00C12F0A">
        <w:rPr>
          <w:rFonts w:hint="eastAsia"/>
        </w:rPr>
        <w:t xml:space="preserve">  </w:t>
      </w:r>
      <w:r>
        <w:t>C</w:t>
      </w:r>
      <w:r>
        <w:t>．</w:t>
      </w:r>
      <w:r>
        <w:t>tan60°</w:t>
      </w:r>
      <w:r w:rsidR="00632C2F">
        <w:object w:dxaOrig="200" w:dyaOrig="200">
          <v:shape id="_x0000_i1041" type="#_x0000_t75" alt="eqId4ff7942da6c3fc4005256fb1458557c0" style="width:9pt;height:9pt" o:ole="">
            <v:imagedata r:id="rId28" o:title="eqId4ff7942da6c3fc4005256fb1458557c0"/>
          </v:shape>
          <o:OLEObject Type="Embed" ProgID="Equation.DSMT4" ShapeID="_x0000_i1041" DrawAspect="Content" ObjectID="_1786456569" r:id="rId33"/>
        </w:object>
      </w:r>
      <w:r>
        <w:t>tan45°</w:t>
      </w:r>
      <w:r w:rsidR="00632C2F">
        <w:object w:dxaOrig="200" w:dyaOrig="200">
          <v:shape id="_x0000_i1042" type="#_x0000_t75" alt="eqId4ff7942da6c3fc4005256fb1458557c0" style="width:9pt;height:9pt" o:ole="">
            <v:imagedata r:id="rId28" o:title="eqId4ff7942da6c3fc4005256fb1458557c0"/>
          </v:shape>
          <o:OLEObject Type="Embed" ProgID="Equation.DSMT4" ShapeID="_x0000_i1042" DrawAspect="Content" ObjectID="_1786456570" r:id="rId34"/>
        </w:object>
      </w:r>
      <w:r>
        <w:t>tan30°</w:t>
      </w:r>
      <w:r w:rsidR="00C12F0A">
        <w:rPr>
          <w:rFonts w:hint="eastAsia"/>
        </w:rPr>
        <w:t xml:space="preserve">   </w:t>
      </w:r>
      <w:r>
        <w:t>D</w:t>
      </w:r>
      <w:r>
        <w:t>．</w:t>
      </w:r>
      <w:r>
        <w:t>sin30°</w:t>
      </w:r>
      <w:r w:rsidR="00632C2F">
        <w:object w:dxaOrig="200" w:dyaOrig="200">
          <v:shape id="_x0000_i1043" type="#_x0000_t75" alt="eqId4ff7942da6c3fc4005256fb1458557c0" style="width:9pt;height:9pt" o:ole="">
            <v:imagedata r:id="rId28" o:title="eqId4ff7942da6c3fc4005256fb1458557c0"/>
          </v:shape>
          <o:OLEObject Type="Embed" ProgID="Equation.DSMT4" ShapeID="_x0000_i1043" DrawAspect="Content" ObjectID="_1786456571" r:id="rId35"/>
        </w:object>
      </w:r>
      <w:r>
        <w:t>cos45°</w:t>
      </w:r>
      <w:r w:rsidR="00632C2F">
        <w:object w:dxaOrig="200" w:dyaOrig="200">
          <v:shape id="_x0000_i1044" type="#_x0000_t75" alt="eqId4ff7942da6c3fc4005256fb1458557c0" style="width:9pt;height:9pt" o:ole="">
            <v:imagedata r:id="rId28" o:title="eqId4ff7942da6c3fc4005256fb1458557c0"/>
          </v:shape>
          <o:OLEObject Type="Embed" ProgID="Equation.DSMT4" ShapeID="_x0000_i1044" DrawAspect="Content" ObjectID="_1786456572" r:id="rId36"/>
        </w:object>
      </w:r>
      <w:r>
        <w:t>tan60°</w:t>
      </w:r>
    </w:p>
    <w:p w:rsidR="00632C2F" w:rsidRDefault="001C60DF">
      <w:pPr>
        <w:spacing w:line="360" w:lineRule="auto"/>
        <w:jc w:val="left"/>
        <w:textAlignment w:val="center"/>
      </w:pPr>
      <w:r>
        <w:t>4</w:t>
      </w:r>
      <w:r>
        <w:t>．点</w:t>
      </w:r>
      <w:r w:rsidR="00632C2F">
        <w:object w:dxaOrig="1839" w:dyaOrig="400">
          <v:shape id="_x0000_i1045" type="#_x0000_t75" alt="eqId23c6580a0f35ab40cc93151ae2aa8435" style="width:81pt;height:17.25pt" o:ole="">
            <v:imagedata r:id="rId37" o:title="eqId23c6580a0f35ab40cc93151ae2aa8435"/>
          </v:shape>
          <o:OLEObject Type="Embed" ProgID="Equation.DSMT4" ShapeID="_x0000_i1045" DrawAspect="Content" ObjectID="_1786456573" r:id="rId38"/>
        </w:object>
      </w:r>
      <w:r>
        <w:t>关于</w:t>
      </w:r>
      <w:r>
        <w:rPr>
          <w:rFonts w:eastAsia="Times New Roman"/>
          <w:i/>
        </w:rPr>
        <w:t>x</w:t>
      </w:r>
      <w:r>
        <w:t>轴的对称点为</w:t>
      </w:r>
      <w:r>
        <w:rPr>
          <w:rFonts w:eastAsia="Times New Roman"/>
          <w:i/>
        </w:rPr>
        <w:t>Q</w:t>
      </w:r>
      <w:r>
        <w:t>，点</w:t>
      </w:r>
      <w:r>
        <w:rPr>
          <w:rFonts w:eastAsia="Times New Roman"/>
          <w:i/>
        </w:rPr>
        <w:t>Q</w:t>
      </w:r>
      <w:r>
        <w:t>关于原点的对称点为</w:t>
      </w:r>
      <w:r>
        <w:rPr>
          <w:rFonts w:eastAsia="Times New Roman"/>
          <w:i/>
        </w:rPr>
        <w:t>M</w:t>
      </w:r>
      <w:r>
        <w:t>，则</w:t>
      </w:r>
      <w:r>
        <w:rPr>
          <w:rFonts w:eastAsia="Times New Roman"/>
          <w:i/>
        </w:rPr>
        <w:t>M</w:t>
      </w:r>
      <w:r>
        <w:t>的坐标为（　　）</w:t>
      </w:r>
    </w:p>
    <w:p w:rsidR="00632C2F" w:rsidRDefault="001C60D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632C2F">
        <w:object w:dxaOrig="820" w:dyaOrig="680">
          <v:shape id="_x0000_i1046" type="#_x0000_t75" alt="eqIdb351499acbb760f49872861e94363c0b" style="width:36pt;height:30pt" o:ole="">
            <v:imagedata r:id="rId39" o:title="eqIdb351499acbb760f49872861e94363c0b"/>
          </v:shape>
          <o:OLEObject Type="Embed" ProgID="Equation.DSMT4" ShapeID="_x0000_i1046" DrawAspect="Content" ObjectID="_1786456574" r:id="rId40"/>
        </w:object>
      </w:r>
      <w:r>
        <w:tab/>
        <w:t>B</w:t>
      </w:r>
      <w:r>
        <w:t>．</w:t>
      </w:r>
      <w:r w:rsidR="00632C2F">
        <w:object w:dxaOrig="820" w:dyaOrig="680">
          <v:shape id="_x0000_i1047" type="#_x0000_t75" alt="eqIde8d21f46ec32c42b46b988bfe401ebba" style="width:36pt;height:29.25pt" o:ole="">
            <v:imagedata r:id="rId41" o:title="eqIde8d21f46ec32c42b46b988bfe401ebba"/>
          </v:shape>
          <o:OLEObject Type="Embed" ProgID="Equation.DSMT4" ShapeID="_x0000_i1047" DrawAspect="Content" ObjectID="_1786456575" r:id="rId42"/>
        </w:object>
      </w:r>
      <w:r>
        <w:tab/>
        <w:t>C</w:t>
      </w:r>
      <w:r>
        <w:t>．</w:t>
      </w:r>
      <w:r w:rsidR="00632C2F">
        <w:object w:dxaOrig="980" w:dyaOrig="680">
          <v:shape id="_x0000_i1048" type="#_x0000_t75" alt="eqId4e6dc7f0453536be0fc76d28ecaee7e1" style="width:42.75pt;height:30pt" o:ole="">
            <v:imagedata r:id="rId43" o:title="eqId4e6dc7f0453536be0fc76d28ecaee7e1"/>
          </v:shape>
          <o:OLEObject Type="Embed" ProgID="Equation.DSMT4" ShapeID="_x0000_i1048" DrawAspect="Content" ObjectID="_1786456576" r:id="rId44"/>
        </w:object>
      </w:r>
      <w:r>
        <w:tab/>
        <w:t>D</w:t>
      </w:r>
      <w:r>
        <w:t>．以上答案都不对</w:t>
      </w:r>
    </w:p>
    <w:p w:rsidR="00632C2F" w:rsidRDefault="00C12F0A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65115</wp:posOffset>
            </wp:positionH>
            <wp:positionV relativeFrom="paragraph">
              <wp:posOffset>372110</wp:posOffset>
            </wp:positionV>
            <wp:extent cx="1247775" cy="762000"/>
            <wp:effectExtent l="19050" t="0" r="9525" b="0"/>
            <wp:wrapSquare wrapText="bothSides"/>
            <wp:docPr id="100003" name="" descr="@@@8eee38c6-91a1-4f8d-a703-3b5952ec9a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0DF">
        <w:t>5</w:t>
      </w:r>
      <w:r w:rsidR="001C60DF">
        <w:t>．式子</w:t>
      </w:r>
      <w:r w:rsidR="00632C2F">
        <w:object w:dxaOrig="3420" w:dyaOrig="520">
          <v:shape id="_x0000_i1049" type="#_x0000_t75" alt="eqId33bee6b6ddcf75344b7402d2a0d1a179" style="width:150.75pt;height:23.25pt" o:ole="">
            <v:imagedata r:id="rId46" o:title="eqId33bee6b6ddcf75344b7402d2a0d1a179"/>
          </v:shape>
          <o:OLEObject Type="Embed" ProgID="Equation.DSMT4" ShapeID="_x0000_i1049" DrawAspect="Content" ObjectID="_1786456577" r:id="rId47"/>
        </w:object>
      </w:r>
      <w:r w:rsidR="001C60DF">
        <w:t>的值是（</w:t>
      </w:r>
      <w:r w:rsidR="001C60DF">
        <w:rPr>
          <w:rFonts w:eastAsia="Times New Roman"/>
          <w:kern w:val="0"/>
          <w:sz w:val="24"/>
          <w:szCs w:val="24"/>
        </w:rPr>
        <w:t>    </w:t>
      </w:r>
      <w:r w:rsidR="001C60DF">
        <w:t>）</w:t>
      </w:r>
    </w:p>
    <w:p w:rsidR="00632C2F" w:rsidRDefault="001C60D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0</w:t>
      </w:r>
      <w:r>
        <w:tab/>
        <w:t>B</w:t>
      </w:r>
      <w:r>
        <w:t>．</w:t>
      </w:r>
      <w:r w:rsidR="00632C2F">
        <w:object w:dxaOrig="480" w:dyaOrig="360">
          <v:shape id="_x0000_i1050" type="#_x0000_t75" alt="eqId38387ba1cadfd3dfc4dea4ca9f613cea" style="width:21pt;height:16.5pt" o:ole="">
            <v:imagedata r:id="rId48" o:title="eqId38387ba1cadfd3dfc4dea4ca9f613cea"/>
          </v:shape>
          <o:OLEObject Type="Embed" ProgID="Equation.DSMT4" ShapeID="_x0000_i1050" DrawAspect="Content" ObjectID="_1786456578" r:id="rId49"/>
        </w:object>
      </w:r>
      <w:r>
        <w:tab/>
        <w:t>C</w:t>
      </w:r>
      <w:r>
        <w:t>．</w:t>
      </w:r>
      <w:r>
        <w:t>2</w:t>
      </w:r>
      <w:r>
        <w:tab/>
        <w:t>D</w:t>
      </w:r>
      <w:r>
        <w:t>．</w:t>
      </w:r>
      <w:r w:rsidR="00632C2F">
        <w:object w:dxaOrig="320" w:dyaOrig="260">
          <v:shape id="_x0000_i1051" type="#_x0000_t75" alt="eqId274a9dc37509f01c2606fb3086a46f4f" style="width:14.25pt;height:11.25pt" o:ole="">
            <v:imagedata r:id="rId50" o:title="eqId274a9dc37509f01c2606fb3086a46f4f"/>
          </v:shape>
          <o:OLEObject Type="Embed" ProgID="Equation.DSMT4" ShapeID="_x0000_i1051" DrawAspect="Content" ObjectID="_1786456579" r:id="rId51"/>
        </w:object>
      </w:r>
    </w:p>
    <w:p w:rsidR="00632C2F" w:rsidRPr="00C12F0A" w:rsidRDefault="001C60DF">
      <w:pPr>
        <w:spacing w:line="360" w:lineRule="auto"/>
        <w:jc w:val="left"/>
        <w:textAlignment w:val="center"/>
      </w:pPr>
      <w:r>
        <w:t>6</w:t>
      </w:r>
      <w:r>
        <w:t>．如图，矩形</w:t>
      </w:r>
      <w:r w:rsidR="00632C2F">
        <w:object w:dxaOrig="720" w:dyaOrig="280">
          <v:shape id="_x0000_i1052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052" DrawAspect="Content" ObjectID="_1786456580" r:id="rId53"/>
        </w:object>
      </w:r>
      <w:r>
        <w:t>的对角线</w:t>
      </w:r>
      <w:r w:rsidR="00632C2F">
        <w:object w:dxaOrig="840" w:dyaOrig="320">
          <v:shape id="_x0000_i1053" type="#_x0000_t75" alt="eqId73b3c032441543354c154ee67d744abb" style="width:36.75pt;height:14.25pt" o:ole="">
            <v:imagedata r:id="rId54" o:title="eqId73b3c032441543354c154ee67d744abb"/>
          </v:shape>
          <o:OLEObject Type="Embed" ProgID="Equation.DSMT4" ShapeID="_x0000_i1053" DrawAspect="Content" ObjectID="_1786456581" r:id="rId55"/>
        </w:object>
      </w:r>
      <w:r>
        <w:t>相交于点</w:t>
      </w:r>
      <w:r w:rsidR="00632C2F">
        <w:object w:dxaOrig="240" w:dyaOrig="280">
          <v:shape id="_x0000_i1054" type="#_x0000_t75" alt="eqId1dde8112e8eb968fd042418dd632759e" style="width:10.5pt;height:12.75pt" o:ole="">
            <v:imagedata r:id="rId56" o:title="eqId1dde8112e8eb968fd042418dd632759e"/>
          </v:shape>
          <o:OLEObject Type="Embed" ProgID="Equation.DSMT4" ShapeID="_x0000_i1054" DrawAspect="Content" ObjectID="_1786456582" r:id="rId57"/>
        </w:object>
      </w:r>
      <w:r>
        <w:t>．若</w:t>
      </w:r>
      <w:r w:rsidR="00632C2F">
        <w:object w:dxaOrig="1299" w:dyaOrig="280">
          <v:shape id="_x0000_i1055" type="#_x0000_t75" alt="eqIddc1eb76fe74cba30f7cbcde349ba80da" style="width:57pt;height:12pt" o:ole="">
            <v:imagedata r:id="rId58" o:title="eqIddc1eb76fe74cba30f7cbcde349ba80da"/>
          </v:shape>
          <o:OLEObject Type="Embed" ProgID="Equation.DSMT4" ShapeID="_x0000_i1055" DrawAspect="Content" ObjectID="_1786456583" r:id="rId59"/>
        </w:object>
      </w:r>
      <w:r>
        <w:t>，则</w:t>
      </w:r>
      <w:r w:rsidR="00632C2F">
        <w:object w:dxaOrig="640" w:dyaOrig="620">
          <v:shape id="_x0000_i1056" type="#_x0000_t75" alt="eqIdaf16f828b762b5c079c98eef6bc3bcda" style="width:28.5pt;height:27pt" o:ole="">
            <v:imagedata r:id="rId60" o:title="eqIdaf16f828b762b5c079c98eef6bc3bcda"/>
          </v:shape>
          <o:OLEObject Type="Embed" ProgID="Equation.DSMT4" ShapeID="_x0000_i1056" DrawAspect="Content" ObjectID="_1786456584" r:id="rId61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632C2F" w:rsidRDefault="00C12F0A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412740</wp:posOffset>
            </wp:positionH>
            <wp:positionV relativeFrom="paragraph">
              <wp:posOffset>183515</wp:posOffset>
            </wp:positionV>
            <wp:extent cx="1200150" cy="723900"/>
            <wp:effectExtent l="19050" t="0" r="0" b="0"/>
            <wp:wrapSquare wrapText="bothSides"/>
            <wp:docPr id="100005" name="" descr="@@@6fb02dbe-ab4c-4459-8706-f7e90b828f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0DF">
        <w:t>A</w:t>
      </w:r>
      <w:r w:rsidR="001C60DF">
        <w:t>．</w:t>
      </w:r>
      <w:r w:rsidR="00632C2F">
        <w:object w:dxaOrig="240" w:dyaOrig="620">
          <v:shape id="_x0000_i1057" type="#_x0000_t75" alt="eqIdf89eef3148f2d4d09379767b4af69132" style="width:10.5pt;height:27.75pt" o:ole="">
            <v:imagedata r:id="rId9" o:title="eqIdf89eef3148f2d4d09379767b4af69132"/>
          </v:shape>
          <o:OLEObject Type="Embed" ProgID="Equation.DSMT4" ShapeID="_x0000_i1057" DrawAspect="Content" ObjectID="_1786456585" r:id="rId63"/>
        </w:object>
      </w:r>
      <w:r w:rsidR="001C60DF">
        <w:tab/>
        <w:t>B</w:t>
      </w:r>
      <w:r w:rsidR="001C60DF">
        <w:t>．</w:t>
      </w:r>
      <w:r w:rsidR="00632C2F">
        <w:object w:dxaOrig="680" w:dyaOrig="680">
          <v:shape id="_x0000_i1058" type="#_x0000_t75" alt="eqId499e04dc977daf19ab514a2c5ab0e507" style="width:30pt;height:30pt" o:ole="">
            <v:imagedata r:id="rId64" o:title="eqId499e04dc977daf19ab514a2c5ab0e507"/>
          </v:shape>
          <o:OLEObject Type="Embed" ProgID="Equation.DSMT4" ShapeID="_x0000_i1058" DrawAspect="Content" ObjectID="_1786456586" r:id="rId65"/>
        </w:object>
      </w:r>
      <w:r w:rsidR="001C60DF">
        <w:tab/>
        <w:t>C</w:t>
      </w:r>
      <w:r w:rsidR="001C60DF">
        <w:t>．</w:t>
      </w:r>
      <w:r w:rsidR="00632C2F">
        <w:object w:dxaOrig="400" w:dyaOrig="680">
          <v:shape id="_x0000_i1059" type="#_x0000_t75" alt="eqId860884c0017c8bceb5b0edff796c144f" style="width:17.25pt;height:29.25pt" o:ole="">
            <v:imagedata r:id="rId13" o:title="eqId860884c0017c8bceb5b0edff796c144f"/>
          </v:shape>
          <o:OLEObject Type="Embed" ProgID="Equation.DSMT4" ShapeID="_x0000_i1059" DrawAspect="Content" ObjectID="_1786456587" r:id="rId66"/>
        </w:object>
      </w:r>
      <w:r w:rsidR="001C60DF">
        <w:tab/>
        <w:t>D</w:t>
      </w:r>
      <w:r w:rsidR="001C60DF">
        <w:t>．</w:t>
      </w:r>
      <w:r w:rsidR="00632C2F">
        <w:object w:dxaOrig="400" w:dyaOrig="680">
          <v:shape id="_x0000_i1060" type="#_x0000_t75" alt="eqId827ccf0c04aa941ba20d5f4c6068b46b" style="width:17.25pt;height:30pt" o:ole="">
            <v:imagedata r:id="rId26" o:title="eqId827ccf0c04aa941ba20d5f4c6068b46b"/>
          </v:shape>
          <o:OLEObject Type="Embed" ProgID="Equation.DSMT4" ShapeID="_x0000_i1060" DrawAspect="Content" ObjectID="_1786456588" r:id="rId67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7</w:t>
      </w:r>
      <w:r>
        <w:t>．如图，在</w:t>
      </w:r>
      <w:r w:rsidR="00632C2F">
        <w:object w:dxaOrig="1020" w:dyaOrig="280">
          <v:shape id="_x0000_i1061" type="#_x0000_t75" alt="eqIddd967903ed5a6f640a5b801ec8be0070" style="width:45pt;height:12.75pt" o:ole="">
            <v:imagedata r:id="rId68" o:title="eqIddd967903ed5a6f640a5b801ec8be0070"/>
          </v:shape>
          <o:OLEObject Type="Embed" ProgID="Equation.DSMT4" ShapeID="_x0000_i1061" DrawAspect="Content" ObjectID="_1786456589" r:id="rId69"/>
        </w:object>
      </w:r>
      <w:r>
        <w:t>中，</w:t>
      </w:r>
      <w:r w:rsidR="00632C2F">
        <w:object w:dxaOrig="960" w:dyaOrig="280">
          <v:shape id="_x0000_i1062" type="#_x0000_t75" alt="eqId8f89deb952f57f4b3fa4887b098b7b91" style="width:42pt;height:12.75pt" o:ole="">
            <v:imagedata r:id="rId70" o:title="eqId8f89deb952f57f4b3fa4887b098b7b91"/>
          </v:shape>
          <o:OLEObject Type="Embed" ProgID="Equation.DSMT4" ShapeID="_x0000_i1062" DrawAspect="Content" ObjectID="_1786456590" r:id="rId71"/>
        </w:object>
      </w:r>
      <w:r>
        <w:t>，点</w:t>
      </w:r>
      <w:r>
        <w:rPr>
          <w:rFonts w:eastAsia="Times New Roman"/>
          <w:i/>
        </w:rPr>
        <w:t>D</w:t>
      </w:r>
      <w:r>
        <w:t>是边</w:t>
      </w:r>
      <w:r w:rsidR="00632C2F">
        <w:object w:dxaOrig="419" w:dyaOrig="280">
          <v:shape id="_x0000_i1063" type="#_x0000_t75" alt="eqId60ef95894ceebaf236170e8832dcf7e3" style="width:18.75pt;height:12pt" o:ole="">
            <v:imagedata r:id="rId72" o:title="eqId60ef95894ceebaf236170e8832dcf7e3"/>
          </v:shape>
          <o:OLEObject Type="Embed" ProgID="Equation.DSMT4" ShapeID="_x0000_i1063" DrawAspect="Content" ObjectID="_1786456591" r:id="rId73"/>
        </w:object>
      </w:r>
      <w:r>
        <w:t>上一点，将</w:t>
      </w:r>
      <w:r w:rsidR="00632C2F">
        <w:object w:dxaOrig="779" w:dyaOrig="280">
          <v:shape id="_x0000_i1064" type="#_x0000_t75" alt="eqIdab2a2834d80ff574e79eae8ca8d4e94f" style="width:34.5pt;height:12pt" o:ole="">
            <v:imagedata r:id="rId74" o:title="eqIdab2a2834d80ff574e79eae8ca8d4e94f"/>
          </v:shape>
          <o:OLEObject Type="Embed" ProgID="Equation.DSMT4" ShapeID="_x0000_i1064" DrawAspect="Content" ObjectID="_1786456592" r:id="rId75"/>
        </w:object>
      </w:r>
      <w:r>
        <w:t>沿</w:t>
      </w:r>
      <w:r w:rsidR="00632C2F">
        <w:object w:dxaOrig="400" w:dyaOrig="260">
          <v:shape id="_x0000_i1065" type="#_x0000_t75" alt="eqIdd40b319212a7e7528b053e1c7097e966" style="width:17.25pt;height:11.25pt" o:ole="">
            <v:imagedata r:id="rId76" o:title="eqIdd40b319212a7e7528b053e1c7097e966"/>
          </v:shape>
          <o:OLEObject Type="Embed" ProgID="Equation.DSMT4" ShapeID="_x0000_i1065" DrawAspect="Content" ObjectID="_1786456593" r:id="rId77"/>
        </w:object>
      </w:r>
      <w:r>
        <w:t>翻折后，点</w:t>
      </w:r>
      <w:r>
        <w:rPr>
          <w:rFonts w:eastAsia="Times New Roman"/>
          <w:i/>
        </w:rPr>
        <w:t>A</w:t>
      </w:r>
      <w:r>
        <w:t>的对应点</w:t>
      </w:r>
      <w:r>
        <w:rPr>
          <w:rFonts w:eastAsia="Times New Roman"/>
          <w:i/>
        </w:rPr>
        <w:t>E</w:t>
      </w:r>
      <w:r>
        <w:t>恰好落在</w:t>
      </w:r>
      <w:r w:rsidR="00632C2F">
        <w:object w:dxaOrig="399" w:dyaOrig="280">
          <v:shape id="_x0000_i1066" type="#_x0000_t75" alt="eqId0dc5c9827dfd0be5a9c85962d6ccbfb1" style="width:17.25pt;height:12pt" o:ole="">
            <v:imagedata r:id="rId78" o:title="eqId0dc5c9827dfd0be5a9c85962d6ccbfb1"/>
          </v:shape>
          <o:OLEObject Type="Embed" ProgID="Equation.DSMT4" ShapeID="_x0000_i1066" DrawAspect="Content" ObjectID="_1786456594" r:id="rId79"/>
        </w:object>
      </w:r>
      <w:r>
        <w:t>上，若点</w:t>
      </w:r>
      <w:r>
        <w:rPr>
          <w:rFonts w:eastAsia="Times New Roman"/>
          <w:i/>
        </w:rPr>
        <w:t>E</w:t>
      </w:r>
      <w:r>
        <w:t>为</w:t>
      </w:r>
      <w:r w:rsidR="00632C2F">
        <w:object w:dxaOrig="399" w:dyaOrig="280">
          <v:shape id="_x0000_i1067" type="#_x0000_t75" alt="eqId0dc5c9827dfd0be5a9c85962d6ccbfb1" style="width:17.25pt;height:12pt" o:ole="">
            <v:imagedata r:id="rId78" o:title="eqId0dc5c9827dfd0be5a9c85962d6ccbfb1"/>
          </v:shape>
          <o:OLEObject Type="Embed" ProgID="Equation.DSMT4" ShapeID="_x0000_i1067" DrawAspect="Content" ObjectID="_1786456595" r:id="rId80"/>
        </w:object>
      </w:r>
      <w:r>
        <w:t>的中点，则</w:t>
      </w:r>
      <w:r w:rsidR="00632C2F">
        <w:object w:dxaOrig="740" w:dyaOrig="280">
          <v:shape id="_x0000_i1068" type="#_x0000_t75" alt="eqId7112e7ccb1eb90facfa5182ea763970a" style="width:32.25pt;height:12pt" o:ole="">
            <v:imagedata r:id="rId81" o:title="eqId7112e7ccb1eb90facfa5182ea763970a"/>
          </v:shape>
          <o:OLEObject Type="Embed" ProgID="Equation.DSMT4" ShapeID="_x0000_i1068" DrawAspect="Content" ObjectID="_1786456596" r:id="rId82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632C2F" w:rsidRDefault="00C12F0A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231765</wp:posOffset>
            </wp:positionH>
            <wp:positionV relativeFrom="paragraph">
              <wp:posOffset>126365</wp:posOffset>
            </wp:positionV>
            <wp:extent cx="1381125" cy="1009650"/>
            <wp:effectExtent l="19050" t="0" r="9525" b="0"/>
            <wp:wrapSquare wrapText="bothSides"/>
            <wp:docPr id="100007" name="" descr="@@@520e1f9a-6d6a-46a3-8f84-877813678e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0DF">
        <w:t>A</w:t>
      </w:r>
      <w:r w:rsidR="001C60DF">
        <w:t>．</w:t>
      </w:r>
      <w:r w:rsidR="00632C2F">
        <w:object w:dxaOrig="400" w:dyaOrig="680">
          <v:shape id="_x0000_i1069" type="#_x0000_t75" alt="eqId860884c0017c8bceb5b0edff796c144f" style="width:17.25pt;height:29.25pt" o:ole="">
            <v:imagedata r:id="rId13" o:title="eqId860884c0017c8bceb5b0edff796c144f"/>
          </v:shape>
          <o:OLEObject Type="Embed" ProgID="Equation.DSMT4" ShapeID="_x0000_i1069" DrawAspect="Content" ObjectID="_1786456597" r:id="rId84"/>
        </w:object>
      </w:r>
      <w:r w:rsidR="001C60DF">
        <w:tab/>
        <w:t>B</w:t>
      </w:r>
      <w:r w:rsidR="001C60DF">
        <w:t>．</w:t>
      </w:r>
      <w:r w:rsidR="001C60DF">
        <w:t>1</w:t>
      </w:r>
      <w:r w:rsidR="001C60DF">
        <w:tab/>
        <w:t>C</w:t>
      </w:r>
      <w:r w:rsidR="001C60DF">
        <w:t>．</w:t>
      </w:r>
      <w:r w:rsidR="00632C2F">
        <w:object w:dxaOrig="380" w:dyaOrig="600">
          <v:shape id="_x0000_i1070" type="#_x0000_t75" alt="eqId8d5989c84e320b504511f23eeb6e7357" style="width:16.5pt;height:27pt" o:ole="">
            <v:imagedata r:id="rId11" o:title="eqId8d5989c84e320b504511f23eeb6e7357"/>
          </v:shape>
          <o:OLEObject Type="Embed" ProgID="Equation.DSMT4" ShapeID="_x0000_i1070" DrawAspect="Content" ObjectID="_1786456598" r:id="rId85"/>
        </w:object>
      </w:r>
      <w:r w:rsidR="001C60DF">
        <w:tab/>
        <w:t>D</w:t>
      </w:r>
      <w:r w:rsidR="001C60DF">
        <w:t>．</w:t>
      </w:r>
      <w:r w:rsidR="00632C2F">
        <w:object w:dxaOrig="240" w:dyaOrig="620">
          <v:shape id="_x0000_i1071" type="#_x0000_t75" alt="eqIdf89eef3148f2d4d09379767b4af69132" style="width:10.5pt;height:27.75pt" o:ole="">
            <v:imagedata r:id="rId9" o:title="eqIdf89eef3148f2d4d09379767b4af69132"/>
          </v:shape>
          <o:OLEObject Type="Embed" ProgID="Equation.DSMT4" ShapeID="_x0000_i1071" DrawAspect="Content" ObjectID="_1786456599" r:id="rId86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8</w:t>
      </w:r>
      <w:r>
        <w:t>．如图，在</w:t>
      </w:r>
      <w:r>
        <w:t>△</w:t>
      </w:r>
      <w:r>
        <w:rPr>
          <w:rFonts w:eastAsia="Times New Roman"/>
          <w:i/>
        </w:rPr>
        <w:t>ABC</w:t>
      </w:r>
      <w:r>
        <w:t>中，</w:t>
      </w:r>
      <w:r>
        <w:t>∠</w:t>
      </w:r>
      <w:r>
        <w:rPr>
          <w:rFonts w:eastAsia="Times New Roman"/>
          <w:i/>
        </w:rPr>
        <w:t>ABC</w:t>
      </w:r>
      <w:r>
        <w:t>＝</w:t>
      </w:r>
      <w:r>
        <w:t>45°</w:t>
      </w:r>
      <w:r>
        <w:t>，点</w:t>
      </w:r>
      <w:r>
        <w:rPr>
          <w:rFonts w:eastAsia="Times New Roman"/>
          <w:i/>
        </w:rPr>
        <w:t>H</w:t>
      </w:r>
      <w:r>
        <w:t>是高</w:t>
      </w:r>
      <w:r>
        <w:rPr>
          <w:rFonts w:eastAsia="Times New Roman"/>
          <w:i/>
        </w:rPr>
        <w:t>AD</w:t>
      </w:r>
      <w:r>
        <w:t>和</w:t>
      </w:r>
      <w:r>
        <w:rPr>
          <w:rFonts w:eastAsia="Times New Roman"/>
          <w:i/>
        </w:rPr>
        <w:t>BE</w:t>
      </w:r>
      <w:r>
        <w:t>的交点，</w:t>
      </w:r>
      <w:r>
        <w:t>∠</w:t>
      </w:r>
      <w:r>
        <w:rPr>
          <w:rFonts w:eastAsia="Times New Roman"/>
          <w:i/>
        </w:rPr>
        <w:t>CAD</w:t>
      </w:r>
      <w:r>
        <w:t>＝</w:t>
      </w:r>
      <w:r>
        <w:t>30°</w:t>
      </w:r>
      <w:r>
        <w:t>，</w:t>
      </w:r>
      <w:r>
        <w:rPr>
          <w:rFonts w:eastAsia="Times New Roman"/>
          <w:i/>
        </w:rPr>
        <w:t>CD</w:t>
      </w:r>
      <w:r>
        <w:t>＝</w:t>
      </w:r>
      <w:r>
        <w:t>4</w:t>
      </w:r>
      <w:r>
        <w:t>，则线段</w:t>
      </w:r>
      <w:r>
        <w:rPr>
          <w:rFonts w:eastAsia="Times New Roman"/>
          <w:i/>
        </w:rPr>
        <w:t>BH</w:t>
      </w:r>
      <w:r>
        <w:t>的长度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632C2F" w:rsidRDefault="001C60D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6</w:t>
      </w:r>
      <w:r>
        <w:tab/>
        <w:t>B</w:t>
      </w:r>
      <w:r>
        <w:t>．</w:t>
      </w:r>
      <w:r w:rsidR="00632C2F">
        <w:object w:dxaOrig="480" w:dyaOrig="360">
          <v:shape id="_x0000_i1072" type="#_x0000_t75" alt="eqId41322821ce31416fdac8dd6e0aa41c71" style="width:21pt;height:15.75pt" o:ole="">
            <v:imagedata r:id="rId87" o:title="eqId41322821ce31416fdac8dd6e0aa41c71"/>
          </v:shape>
          <o:OLEObject Type="Embed" ProgID="Equation.DSMT4" ShapeID="_x0000_i1072" DrawAspect="Content" ObjectID="_1786456600" r:id="rId88"/>
        </w:object>
      </w:r>
      <w:r>
        <w:tab/>
      </w:r>
      <w:r>
        <w:t>C</w:t>
      </w:r>
      <w:r>
        <w:t>．</w:t>
      </w:r>
      <w:r>
        <w:t>8</w:t>
      </w:r>
      <w:r>
        <w:tab/>
        <w:t>D</w:t>
      </w:r>
      <w:r>
        <w:t>．</w:t>
      </w:r>
      <w:r w:rsidR="00632C2F">
        <w:object w:dxaOrig="500" w:dyaOrig="360">
          <v:shape id="_x0000_i1073" type="#_x0000_t75" alt="eqId0ee05b3210c8964deef8ff771173d288" style="width:21.75pt;height:15.75pt" o:ole="">
            <v:imagedata r:id="rId89" o:title="eqId0ee05b3210c8964deef8ff771173d288"/>
          </v:shape>
          <o:OLEObject Type="Embed" ProgID="Equation.DSMT4" ShapeID="_x0000_i1073" DrawAspect="Content" ObjectID="_1786456601" r:id="rId90"/>
        </w:object>
      </w:r>
    </w:p>
    <w:p w:rsidR="00632C2F" w:rsidRDefault="00C12F0A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03165</wp:posOffset>
            </wp:positionH>
            <wp:positionV relativeFrom="paragraph">
              <wp:posOffset>57785</wp:posOffset>
            </wp:positionV>
            <wp:extent cx="1876425" cy="1133475"/>
            <wp:effectExtent l="19050" t="0" r="9525" b="0"/>
            <wp:wrapSquare wrapText="bothSides"/>
            <wp:docPr id="100009" name="" descr="@@@9317a028-558e-44b8-9e8a-89bfda75c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0DF">
        <w:t>9</w:t>
      </w:r>
      <w:r w:rsidR="001C60DF">
        <w:t>．如图，将一个含</w:t>
      </w:r>
      <w:r w:rsidR="00632C2F">
        <w:object w:dxaOrig="399" w:dyaOrig="280">
          <v:shape id="_x0000_i1074" type="#_x0000_t75" alt="eqIdf6b86c22b670a8e9f3896f9e8883fbbb" style="width:17.25pt;height:12pt" o:ole="">
            <v:imagedata r:id="rId92" o:title="eqIdf6b86c22b670a8e9f3896f9e8883fbbb"/>
          </v:shape>
          <o:OLEObject Type="Embed" ProgID="Equation.DSMT4" ShapeID="_x0000_i1074" DrawAspect="Content" ObjectID="_1786456602" r:id="rId93"/>
        </w:object>
      </w:r>
      <w:r w:rsidR="001C60DF">
        <w:t>角的三角尺</w:t>
      </w:r>
      <w:r w:rsidR="00632C2F">
        <w:object w:dxaOrig="559" w:dyaOrig="280">
          <v:shape id="_x0000_i1075" type="#_x0000_t75" alt="eqId274a77343ecde1c2665df291761b6563" style="width:24.75pt;height:12pt" o:ole="">
            <v:imagedata r:id="rId94" o:title="eqId274a77343ecde1c2665df291761b6563"/>
          </v:shape>
          <o:OLEObject Type="Embed" ProgID="Equation.DSMT4" ShapeID="_x0000_i1075" DrawAspect="Content" ObjectID="_1786456603" r:id="rId95"/>
        </w:object>
      </w:r>
      <w:r w:rsidR="001C60DF">
        <w:t>放在直角坐标系中，使直角顶点</w:t>
      </w:r>
      <w:r w:rsidR="00632C2F">
        <w:object w:dxaOrig="240" w:dyaOrig="280">
          <v:shape id="_x0000_i1076" type="#_x0000_t75" alt="eqId1dde8112e8eb968fd042418dd632759e" style="width:10.5pt;height:12.75pt" o:ole="">
            <v:imagedata r:id="rId56" o:title="eqId1dde8112e8eb968fd042418dd632759e"/>
          </v:shape>
          <o:OLEObject Type="Embed" ProgID="Equation.DSMT4" ShapeID="_x0000_i1076" DrawAspect="Content" ObjectID="_1786456604" r:id="rId96"/>
        </w:object>
      </w:r>
      <w:r w:rsidR="001C60DF">
        <w:t>在原点上，顶点</w:t>
      </w:r>
      <w:r w:rsidR="00632C2F">
        <w:object w:dxaOrig="240" w:dyaOrig="240">
          <v:shape id="_x0000_i1077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077" DrawAspect="Content" ObjectID="_1786456605" r:id="rId98"/>
        </w:object>
      </w:r>
      <w:r w:rsidR="001C60DF">
        <w:t>，</w:t>
      </w:r>
      <w:r w:rsidR="00632C2F">
        <w:object w:dxaOrig="220" w:dyaOrig="240">
          <v:shape id="_x0000_i1078" type="#_x0000_t75" alt="eqId7f9e8449aad35c5d840a3395ea86df6d" style="width:9.75pt;height:10.5pt" o:ole="">
            <v:imagedata r:id="rId99" o:title="eqId7f9e8449aad35c5d840a3395ea86df6d"/>
          </v:shape>
          <o:OLEObject Type="Embed" ProgID="Equation.DSMT4" ShapeID="_x0000_i1078" DrawAspect="Content" ObjectID="_1786456606" r:id="rId100"/>
        </w:object>
      </w:r>
      <w:r w:rsidR="001C60DF">
        <w:t>分别在反比例函数</w:t>
      </w:r>
      <w:r w:rsidR="00632C2F">
        <w:object w:dxaOrig="620" w:dyaOrig="620">
          <v:shape id="_x0000_i1079" type="#_x0000_t75" alt="eqId07854693dd2e33f66030d6106eb6e0ee" style="width:27pt;height:27pt" o:ole="">
            <v:imagedata r:id="rId101" o:title="eqId07854693dd2e33f66030d6106eb6e0ee"/>
          </v:shape>
          <o:OLEObject Type="Embed" ProgID="Equation.DSMT4" ShapeID="_x0000_i1079" DrawAspect="Content" ObjectID="_1786456607" r:id="rId102"/>
        </w:object>
      </w:r>
      <w:r w:rsidR="001C60DF">
        <w:t>和</w:t>
      </w:r>
      <w:r w:rsidR="00632C2F">
        <w:object w:dxaOrig="780" w:dyaOrig="620">
          <v:shape id="_x0000_i1080" type="#_x0000_t75" alt="eqIdb2880d0d781b4d1173b9212fa842b9c5" style="width:34.5pt;height:27pt" o:ole="">
            <v:imagedata r:id="rId103" o:title="eqIdb2880d0d781b4d1173b9212fa842b9c5"/>
          </v:shape>
          <o:OLEObject Type="Embed" ProgID="Equation.DSMT4" ShapeID="_x0000_i1080" DrawAspect="Content" ObjectID="_1786456608" r:id="rId104"/>
        </w:object>
      </w:r>
      <w:r w:rsidR="001C60DF">
        <w:t>的图象上，则</w:t>
      </w:r>
      <w:r w:rsidR="00632C2F">
        <w:object w:dxaOrig="200" w:dyaOrig="279">
          <v:shape id="_x0000_i1081" type="#_x0000_t75" alt="eqIdf0a532e15e232cb4b99a8d4d07c89575" style="width:9pt;height:12.75pt" o:ole="">
            <v:imagedata r:id="rId105" o:title="eqIdf0a532e15e232cb4b99a8d4d07c89575"/>
          </v:shape>
          <o:OLEObject Type="Embed" ProgID="Equation.DSMT4" ShapeID="_x0000_i1081" DrawAspect="Content" ObjectID="_1786456609" r:id="rId106"/>
        </w:object>
      </w:r>
      <w:r w:rsidR="001C60DF">
        <w:t>的值为（</w:t>
      </w:r>
      <w:r w:rsidR="001C60DF">
        <w:rPr>
          <w:rFonts w:eastAsia="Times New Roman"/>
          <w:kern w:val="0"/>
          <w:sz w:val="24"/>
          <w:szCs w:val="24"/>
        </w:rPr>
        <w:t>    </w:t>
      </w:r>
      <w:r w:rsidR="001C60DF">
        <w:t>）</w:t>
      </w:r>
    </w:p>
    <w:p w:rsidR="00632C2F" w:rsidRDefault="001C60D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632C2F">
        <w:object w:dxaOrig="280" w:dyaOrig="280">
          <v:shape id="_x0000_i1082" type="#_x0000_t75" alt="eqIdd07ae0b4264da6a8812454ffd2f20d94" style="width:12pt;height:12pt" o:ole="">
            <v:imagedata r:id="rId107" o:title="eqIdd07ae0b4264da6a8812454ffd2f20d94"/>
          </v:shape>
          <o:OLEObject Type="Embed" ProgID="Equation.DSMT4" ShapeID="_x0000_i1082" DrawAspect="Content" ObjectID="_1786456610" r:id="rId108"/>
        </w:object>
      </w:r>
      <w:r>
        <w:tab/>
        <w:t>B</w:t>
      </w:r>
      <w:r>
        <w:t>．</w:t>
      </w:r>
      <w:r w:rsidR="00632C2F">
        <w:object w:dxaOrig="280" w:dyaOrig="260">
          <v:shape id="_x0000_i1083" type="#_x0000_t75" alt="eqId8da45c443af7994a26ffa9d8894e7262" style="width:12pt;height:11.25pt" o:ole="">
            <v:imagedata r:id="rId109" o:title="eqId8da45c443af7994a26ffa9d8894e7262"/>
          </v:shape>
          <o:OLEObject Type="Embed" ProgID="Equation.DSMT4" ShapeID="_x0000_i1083" DrawAspect="Content" ObjectID="_1786456611" r:id="rId110"/>
        </w:object>
      </w:r>
      <w:r>
        <w:tab/>
        <w:t>C</w:t>
      </w:r>
      <w:r>
        <w:t>．</w:t>
      </w:r>
      <w:r w:rsidR="00632C2F">
        <w:object w:dxaOrig="280" w:dyaOrig="280">
          <v:shape id="_x0000_i1084" type="#_x0000_t75" alt="eqId58b184c94e38f1e5dbe750b2168c2a37" style="width:12pt;height:12pt" o:ole="">
            <v:imagedata r:id="rId111" o:title="eqId58b184c94e38f1e5dbe750b2168c2a37"/>
          </v:shape>
          <o:OLEObject Type="Embed" ProgID="Equation.DSMT4" ShapeID="_x0000_i1084" DrawAspect="Content" ObjectID="_1786456612" r:id="rId112"/>
        </w:object>
      </w:r>
      <w:r>
        <w:tab/>
        <w:t>D</w:t>
      </w:r>
      <w:r>
        <w:t>．</w:t>
      </w:r>
      <w:r w:rsidR="00632C2F">
        <w:object w:dxaOrig="320" w:dyaOrig="280">
          <v:shape id="_x0000_i1085" type="#_x0000_t75" alt="eqId4b7f27ebcef70a3ebbbe8d2e53ea0896" style="width:14.25pt;height:12.75pt" o:ole="">
            <v:imagedata r:id="rId113" o:title="eqId4b7f27ebcef70a3ebbbe8d2e53ea0896"/>
          </v:shape>
          <o:OLEObject Type="Embed" ProgID="Equation.DSMT4" ShapeID="_x0000_i1085" DrawAspect="Content" ObjectID="_1786456613" r:id="rId114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10</w:t>
      </w:r>
      <w:r>
        <w:t>．定义一种运算：</w:t>
      </w:r>
      <w:r w:rsidR="00632C2F">
        <w:object w:dxaOrig="3640" w:dyaOrig="400">
          <v:shape id="_x0000_i1086" type="#_x0000_t75" alt="eqId5b9cf59a49b76fbf99877aec6c8d2fcd" style="width:160.5pt;height:18pt" o:ole="">
            <v:imagedata r:id="rId115" o:title="eqId5b9cf59a49b76fbf99877aec6c8d2fcd"/>
          </v:shape>
          <o:OLEObject Type="Embed" ProgID="Equation.DSMT4" ShapeID="_x0000_i1086" DrawAspect="Content" ObjectID="_1786456614" r:id="rId116"/>
        </w:object>
      </w:r>
      <w:r>
        <w:t>，</w:t>
      </w:r>
      <w:r w:rsidR="00632C2F">
        <w:object w:dxaOrig="3660" w:dyaOrig="400">
          <v:shape id="_x0000_i1087" type="#_x0000_t75" alt="eqId8ce16e77b46c31f85654435ff4f4688c" style="width:161.25pt;height:18pt" o:ole="">
            <v:imagedata r:id="rId117" o:title="eqId8ce16e77b46c31f85654435ff4f4688c"/>
          </v:shape>
          <o:OLEObject Type="Embed" ProgID="Equation.DSMT4" ShapeID="_x0000_i1087" DrawAspect="Content" ObjectID="_1786456615" r:id="rId118"/>
        </w:object>
      </w:r>
      <w:r>
        <w:t>例如：当</w:t>
      </w:r>
      <w:r w:rsidR="00632C2F">
        <w:object w:dxaOrig="800" w:dyaOrig="280">
          <v:shape id="_x0000_i1088" type="#_x0000_t75" alt="eqId97cf714ffb3fd5917a76b191640b55fe" style="width:35.25pt;height:12pt" o:ole="">
            <v:imagedata r:id="rId119" o:title="eqId97cf714ffb3fd5917a76b191640b55fe"/>
          </v:shape>
          <o:OLEObject Type="Embed" ProgID="Equation.DSMT4" ShapeID="_x0000_i1088" DrawAspect="Content" ObjectID="_1786456616" r:id="rId120"/>
        </w:object>
      </w:r>
      <w:r>
        <w:t>，</w:t>
      </w:r>
      <w:r w:rsidR="00632C2F">
        <w:object w:dxaOrig="820" w:dyaOrig="320">
          <v:shape id="_x0000_i1089" type="#_x0000_t75" alt="eqId20d5a9690d02c2b1e6bbd6fd05225c09" style="width:36pt;height:14.25pt" o:ole="">
            <v:imagedata r:id="rId121" o:title="eqId20d5a9690d02c2b1e6bbd6fd05225c09"/>
          </v:shape>
          <o:OLEObject Type="Embed" ProgID="Equation.DSMT4" ShapeID="_x0000_i1089" DrawAspect="Content" ObjectID="_1786456617" r:id="rId122"/>
        </w:object>
      </w:r>
      <w:r>
        <w:t>时，</w:t>
      </w:r>
      <w:r w:rsidR="00632C2F">
        <w:object w:dxaOrig="4560" w:dyaOrig="680">
          <v:shape id="_x0000_i1090" type="#_x0000_t75" alt="eqId3addecd4fcb791eb76e90956dfac974a" style="width:201pt;height:30pt" o:ole="">
            <v:imagedata r:id="rId123" o:title="eqId3addecd4fcb791eb76e90956dfac974a"/>
          </v:shape>
          <o:OLEObject Type="Embed" ProgID="Equation.DSMT4" ShapeID="_x0000_i1090" DrawAspect="Content" ObjectID="_1786456618" r:id="rId124"/>
        </w:object>
      </w:r>
      <w:r>
        <w:t>，则</w:t>
      </w:r>
      <w:r w:rsidR="00632C2F">
        <w:object w:dxaOrig="760" w:dyaOrig="280">
          <v:shape id="_x0000_i1091" type="#_x0000_t75" alt="eqIdcbc1e46fd140eee2f4736ae02d71406c" style="width:33.75pt;height:12pt" o:ole="">
            <v:imagedata r:id="rId125" o:title="eqIdcbc1e46fd140eee2f4736ae02d71406c"/>
          </v:shape>
          <o:OLEObject Type="Embed" ProgID="Equation.DSMT4" ShapeID="_x0000_i1091" DrawAspect="Content" ObjectID="_1786456619" r:id="rId126"/>
        </w:object>
      </w:r>
      <w:r>
        <w:t>的值为</w:t>
      </w:r>
      <w:r>
        <w:t>(</w:t>
      </w:r>
      <w:r>
        <w:t xml:space="preserve">　　</w:t>
      </w:r>
      <w:r>
        <w:t>)</w:t>
      </w:r>
    </w:p>
    <w:p w:rsidR="00632C2F" w:rsidRPr="00C12F0A" w:rsidRDefault="001C60DF" w:rsidP="00C12F0A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lastRenderedPageBreak/>
        <w:t>A</w:t>
      </w:r>
      <w:r>
        <w:t>．</w:t>
      </w:r>
      <w:r w:rsidR="00632C2F">
        <w:object w:dxaOrig="920" w:dyaOrig="680">
          <v:shape id="_x0000_i1092" type="#_x0000_t75" alt="eqId2e34f8ef860307d4c133b918472f3200" style="width:40.5pt;height:30pt" o:ole="">
            <v:imagedata r:id="rId127" o:title="eqId2e34f8ef860307d4c133b918472f3200"/>
          </v:shape>
          <o:OLEObject Type="Embed" ProgID="Equation.DSMT4" ShapeID="_x0000_i1092" DrawAspect="Content" ObjectID="_1786456620" r:id="rId128"/>
        </w:object>
      </w:r>
      <w:r>
        <w:tab/>
        <w:t>B</w:t>
      </w:r>
      <w:r>
        <w:t>．</w:t>
      </w:r>
      <w:r w:rsidR="00632C2F">
        <w:object w:dxaOrig="920" w:dyaOrig="680">
          <v:shape id="_x0000_i1093" type="#_x0000_t75" alt="eqIde03866c514dc881c78130da9585bbf39" style="width:40.5pt;height:30pt" o:ole="">
            <v:imagedata r:id="rId129" o:title="eqIde03866c514dc881c78130da9585bbf39"/>
          </v:shape>
          <o:OLEObject Type="Embed" ProgID="Equation.DSMT4" ShapeID="_x0000_i1093" DrawAspect="Content" ObjectID="_1786456621" r:id="rId130"/>
        </w:object>
      </w:r>
      <w:r>
        <w:tab/>
        <w:t>C</w:t>
      </w:r>
      <w:r>
        <w:t>．</w:t>
      </w:r>
      <w:r w:rsidR="00632C2F">
        <w:object w:dxaOrig="920" w:dyaOrig="680">
          <v:shape id="_x0000_i1094" type="#_x0000_t75" alt="eqIdbe762fbc6d69f5fcc4238f9c9cda2f68" style="width:40.5pt;height:30pt" o:ole="">
            <v:imagedata r:id="rId131" o:title="eqIdbe762fbc6d69f5fcc4238f9c9cda2f68"/>
          </v:shape>
          <o:OLEObject Type="Embed" ProgID="Equation.DSMT4" ShapeID="_x0000_i1094" DrawAspect="Content" ObjectID="_1786456622" r:id="rId132"/>
        </w:object>
      </w:r>
      <w:r>
        <w:tab/>
        <w:t>D</w:t>
      </w:r>
      <w:r>
        <w:t>．</w:t>
      </w:r>
      <w:r w:rsidR="00632C2F">
        <w:object w:dxaOrig="920" w:dyaOrig="680">
          <v:shape id="_x0000_i1095" type="#_x0000_t75" alt="eqId1907eb3d298da8c9cf0490b0d33df3af" style="width:40.5pt;height:30pt" o:ole="">
            <v:imagedata r:id="rId133" o:title="eqId1907eb3d298da8c9cf0490b0d33df3af"/>
          </v:shape>
          <o:OLEObject Type="Embed" ProgID="Equation.DSMT4" ShapeID="_x0000_i1095" DrawAspect="Content" ObjectID="_1786456623" r:id="rId134"/>
        </w:object>
      </w:r>
    </w:p>
    <w:p w:rsidR="00632C2F" w:rsidRDefault="001C60DF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填空题</w:t>
      </w:r>
    </w:p>
    <w:p w:rsidR="00632C2F" w:rsidRDefault="001C60DF">
      <w:pPr>
        <w:spacing w:line="360" w:lineRule="auto"/>
        <w:jc w:val="left"/>
        <w:textAlignment w:val="center"/>
      </w:pPr>
      <w:r>
        <w:t>11</w:t>
      </w:r>
      <w:r>
        <w:t>．锐角</w:t>
      </w:r>
      <w:r w:rsidR="00632C2F">
        <w:object w:dxaOrig="240" w:dyaOrig="240">
          <v:shape id="_x0000_i1096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096" DrawAspect="Content" ObjectID="_1786456624" r:id="rId135"/>
        </w:object>
      </w:r>
      <w:r>
        <w:t>满足</w:t>
      </w:r>
      <w:r w:rsidR="00632C2F">
        <w:object w:dxaOrig="1699" w:dyaOrig="620">
          <v:shape id="_x0000_i1097" type="#_x0000_t75" alt="eqId58a0d83244cc67b6c2033f8f064d786d" style="width:75pt;height:27pt" o:ole="">
            <v:imagedata r:id="rId136" o:title="eqId58a0d83244cc67b6c2033f8f064d786d"/>
          </v:shape>
          <o:OLEObject Type="Embed" ProgID="Equation.DSMT4" ShapeID="_x0000_i1097" DrawAspect="Content" ObjectID="_1786456625" r:id="rId137"/>
        </w:object>
      </w:r>
      <w:r>
        <w:t>，则</w:t>
      </w:r>
      <w:r w:rsidR="00632C2F">
        <w:object w:dxaOrig="580" w:dyaOrig="260">
          <v:shape id="_x0000_i1098" type="#_x0000_t75" alt="eqIdce2a8bf5e05a07c93a7104839fc21849" style="width:25.5pt;height:12pt" o:ole="">
            <v:imagedata r:id="rId138" o:title="eqIdce2a8bf5e05a07c93a7104839fc21849"/>
          </v:shape>
          <o:OLEObject Type="Embed" ProgID="Equation.DSMT4" ShapeID="_x0000_i1098" DrawAspect="Content" ObjectID="_1786456626" r:id="rId139"/>
        </w:object>
      </w:r>
      <w:r w:rsidR="00C12F0A">
        <w:rPr>
          <w:rFonts w:hint="eastAsia"/>
          <w:u w:val="single"/>
        </w:rPr>
        <w:t xml:space="preserve">         </w:t>
      </w:r>
      <w:r>
        <w:t>度．</w:t>
      </w:r>
    </w:p>
    <w:p w:rsidR="00632C2F" w:rsidRDefault="001C60DF">
      <w:pPr>
        <w:spacing w:line="360" w:lineRule="auto"/>
        <w:jc w:val="left"/>
        <w:textAlignment w:val="center"/>
      </w:pPr>
      <w:r>
        <w:t>12</w:t>
      </w:r>
      <w:r>
        <w:t>．计算：</w:t>
      </w:r>
      <w:r w:rsidR="00632C2F">
        <w:object w:dxaOrig="3880" w:dyaOrig="740">
          <v:shape id="_x0000_i1099" type="#_x0000_t75" alt="eqId630adb754834b07c8548dc5079d41082" style="width:171pt;height:32.25pt" o:ole="">
            <v:imagedata r:id="rId140" o:title="eqId630adb754834b07c8548dc5079d41082"/>
          </v:shape>
          <o:OLEObject Type="Embed" ProgID="Equation.DSMT4" ShapeID="_x0000_i1099" DrawAspect="Content" ObjectID="_1786456627" r:id="rId141"/>
        </w:object>
      </w:r>
      <w:r w:rsidR="00C12F0A">
        <w:rPr>
          <w:rFonts w:hint="eastAsia"/>
          <w:u w:val="single"/>
        </w:rPr>
        <w:t xml:space="preserve">          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3</w:t>
      </w:r>
      <w:r>
        <w:t>．计算：</w:t>
      </w:r>
      <w:r w:rsidR="00632C2F">
        <w:object w:dxaOrig="3540" w:dyaOrig="740">
          <v:shape id="_x0000_i1100" type="#_x0000_t75" alt="eqIdd96b34b5ddf31150e82b0e69112bc1fe" style="width:156pt;height:32.25pt" o:ole="">
            <v:imagedata r:id="rId142" o:title="eqIdd96b34b5ddf31150e82b0e69112bc1fe"/>
          </v:shape>
          <o:OLEObject Type="Embed" ProgID="Equation.DSMT4" ShapeID="_x0000_i1100" DrawAspect="Content" ObjectID="_1786456628" r:id="rId143"/>
        </w:object>
      </w:r>
      <w:r w:rsidR="00C12F0A">
        <w:rPr>
          <w:rFonts w:hint="eastAsia"/>
          <w:u w:val="single"/>
        </w:rPr>
        <w:t xml:space="preserve">          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4</w:t>
      </w:r>
      <w:r>
        <w:t>．用</w:t>
      </w:r>
      <w:r w:rsidR="00632C2F">
        <w:object w:dxaOrig="1419" w:dyaOrig="320">
          <v:shape id="_x0000_i1101" type="#_x0000_t75" alt="eqId98f6ca70ecbe39d9394b10d68d99b0e0" style="width:62.25pt;height:14.25pt" o:ole="">
            <v:imagedata r:id="rId144" o:title="eqId98f6ca70ecbe39d9394b10d68d99b0e0"/>
          </v:shape>
          <o:OLEObject Type="Embed" ProgID="Equation.DSMT4" ShapeID="_x0000_i1101" DrawAspect="Content" ObjectID="_1786456629" r:id="rId145"/>
        </w:object>
      </w:r>
      <w:r>
        <w:t>表示这三个数中最小的数，则</w:t>
      </w:r>
      <w:r w:rsidR="00632C2F">
        <w:object w:dxaOrig="3019" w:dyaOrig="320">
          <v:shape id="_x0000_i1102" type="#_x0000_t75" alt="eqIddea868e43518abeda2e90441827337bf" style="width:132.75pt;height:14.25pt" o:ole="">
            <v:imagedata r:id="rId146" o:title="eqIddea868e43518abeda2e90441827337bf"/>
          </v:shape>
          <o:OLEObject Type="Embed" ProgID="Equation.DSMT4" ShapeID="_x0000_i1102" DrawAspect="Content" ObjectID="_1786456630" r:id="rId147"/>
        </w:object>
      </w:r>
      <w:r w:rsidR="00C12F0A">
        <w:rPr>
          <w:rFonts w:hint="eastAsia"/>
          <w:u w:val="single"/>
        </w:rPr>
        <w:t xml:space="preserve">          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5</w:t>
      </w:r>
      <w:r>
        <w:t>．如图，在</w:t>
      </w:r>
      <w:r w:rsidR="00632C2F">
        <w:object w:dxaOrig="720" w:dyaOrig="280">
          <v:shape id="_x0000_i1103" type="#_x0000_t75" alt="eqId15c0dbe3c080c4c4636c64803e5c1f76" style="width:31.5pt;height:12pt" o:ole="">
            <v:imagedata r:id="rId148" o:title="eqId15c0dbe3c080c4c4636c64803e5c1f76"/>
          </v:shape>
          <o:OLEObject Type="Embed" ProgID="Equation.DSMT4" ShapeID="_x0000_i1103" DrawAspect="Content" ObjectID="_1786456631" r:id="rId149"/>
        </w:object>
      </w:r>
      <w:r>
        <w:t>中，已知</w:t>
      </w:r>
      <w:r w:rsidR="00632C2F">
        <w:object w:dxaOrig="1060" w:dyaOrig="340">
          <v:shape id="_x0000_i1104" type="#_x0000_t75" alt="eqIdcedd51383f8f047f565191b128cec637" style="width:46.5pt;height:15pt" o:ole="">
            <v:imagedata r:id="rId150" o:title="eqIdcedd51383f8f047f565191b128cec637"/>
          </v:shape>
          <o:OLEObject Type="Embed" ProgID="Equation.DSMT4" ShapeID="_x0000_i1104" DrawAspect="Content" ObjectID="_1786456632" r:id="rId151"/>
        </w:object>
      </w:r>
      <w:r>
        <w:t>，</w:t>
      </w:r>
      <w:r w:rsidR="00632C2F">
        <w:object w:dxaOrig="980" w:dyaOrig="280">
          <v:shape id="_x0000_i1105" type="#_x0000_t75" alt="eqId7099026716ee1821dd7d9f157dc055f5" style="width:42.75pt;height:12.75pt" o:ole="">
            <v:imagedata r:id="rId152" o:title="eqId7099026716ee1821dd7d9f157dc055f5"/>
          </v:shape>
          <o:OLEObject Type="Embed" ProgID="Equation.DSMT4" ShapeID="_x0000_i1105" DrawAspect="Content" ObjectID="_1786456633" r:id="rId153"/>
        </w:object>
      </w:r>
      <w:r>
        <w:t>，</w:t>
      </w:r>
      <w:r w:rsidR="00632C2F">
        <w:object w:dxaOrig="999" w:dyaOrig="280">
          <v:shape id="_x0000_i1106" type="#_x0000_t75" alt="eqId68e744f480e11f588570c5d6738799f5" style="width:44.25pt;height:12.75pt" o:ole="">
            <v:imagedata r:id="rId154" o:title="eqId68e744f480e11f588570c5d6738799f5"/>
          </v:shape>
          <o:OLEObject Type="Embed" ProgID="Equation.DSMT4" ShapeID="_x0000_i1106" DrawAspect="Content" ObjectID="_1786456634" r:id="rId155"/>
        </w:object>
      </w:r>
      <w:r>
        <w:t>，则</w:t>
      </w:r>
      <w:r w:rsidR="00632C2F">
        <w:object w:dxaOrig="600" w:dyaOrig="280">
          <v:shape id="_x0000_i1107" type="#_x0000_t75" alt="eqIdae248960d8c1677cf948f8251275e863" style="width:26.25pt;height:12pt" o:ole="">
            <v:imagedata r:id="rId156" o:title="eqIdae248960d8c1677cf948f8251275e863"/>
          </v:shape>
          <o:OLEObject Type="Embed" ProgID="Equation.DSMT4" ShapeID="_x0000_i1107" DrawAspect="Content" ObjectID="_1786456635" r:id="rId157"/>
        </w:object>
      </w:r>
      <w:r w:rsidR="00C12F0A">
        <w:rPr>
          <w:rFonts w:hint="eastAsia"/>
          <w:u w:val="single"/>
        </w:rPr>
        <w:t xml:space="preserve">              </w:t>
      </w:r>
      <w:r>
        <w:t>．</w:t>
      </w:r>
    </w:p>
    <w:p w:rsidR="00632C2F" w:rsidRDefault="00C12F0A">
      <w:pPr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83990</wp:posOffset>
            </wp:positionH>
            <wp:positionV relativeFrom="paragraph">
              <wp:posOffset>63500</wp:posOffset>
            </wp:positionV>
            <wp:extent cx="1668780" cy="1104900"/>
            <wp:effectExtent l="19050" t="0" r="7620" b="0"/>
            <wp:wrapSquare wrapText="bothSides"/>
            <wp:docPr id="100015" name="" descr="@@@aac99392-4075-48e5-9cb5-d522c863e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964690</wp:posOffset>
            </wp:positionH>
            <wp:positionV relativeFrom="paragraph">
              <wp:posOffset>63500</wp:posOffset>
            </wp:positionV>
            <wp:extent cx="1381125" cy="933450"/>
            <wp:effectExtent l="19050" t="0" r="9525" b="0"/>
            <wp:wrapSquare wrapText="bothSides"/>
            <wp:docPr id="100013" name="" descr="@@@27437f89-754e-4511-90f9-755c046fbf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0DF"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1590</wp:posOffset>
            </wp:positionH>
            <wp:positionV relativeFrom="paragraph">
              <wp:posOffset>63500</wp:posOffset>
            </wp:positionV>
            <wp:extent cx="1628775" cy="866775"/>
            <wp:effectExtent l="19050" t="0" r="9525" b="0"/>
            <wp:wrapSquare wrapText="bothSides"/>
            <wp:docPr id="100011" name="" descr="@@@c0f09d6d-a553-436d-a55d-32467131ce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0DF">
        <w:rPr>
          <w:rFonts w:eastAsia="Times New Roman"/>
          <w:kern w:val="0"/>
          <w:sz w:val="24"/>
          <w:szCs w:val="24"/>
        </w:rPr>
        <w:t>  </w:t>
      </w:r>
    </w:p>
    <w:p w:rsidR="00C12F0A" w:rsidRDefault="00C12F0A">
      <w:pPr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</w:p>
    <w:p w:rsidR="00C12F0A" w:rsidRDefault="00C12F0A">
      <w:pPr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</w:p>
    <w:p w:rsidR="00C12F0A" w:rsidRPr="00C12F0A" w:rsidRDefault="00C12F0A">
      <w:pPr>
        <w:spacing w:line="360" w:lineRule="auto"/>
        <w:jc w:val="left"/>
        <w:textAlignment w:val="center"/>
        <w:rPr>
          <w:rFonts w:eastAsiaTheme="minorEastAsia"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      15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   16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17</w:t>
      </w:r>
      <w:r>
        <w:rPr>
          <w:rFonts w:hint="eastAsia"/>
        </w:rPr>
        <w:t>题</w:t>
      </w:r>
    </w:p>
    <w:p w:rsidR="00C12F0A" w:rsidRDefault="001C60DF">
      <w:pPr>
        <w:spacing w:line="360" w:lineRule="auto"/>
        <w:jc w:val="left"/>
        <w:textAlignment w:val="center"/>
      </w:pPr>
      <w:r>
        <w:t>16</w:t>
      </w:r>
      <w:r>
        <w:t>．如图，在菱形</w:t>
      </w:r>
      <w:r w:rsidR="00632C2F">
        <w:object w:dxaOrig="720" w:dyaOrig="280">
          <v:shape id="_x0000_i1108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108" DrawAspect="Content" ObjectID="_1786456636" r:id="rId161"/>
        </w:object>
      </w:r>
      <w:r>
        <w:t>中，</w:t>
      </w:r>
      <w:r w:rsidR="00632C2F">
        <w:object w:dxaOrig="740" w:dyaOrig="280">
          <v:shape id="_x0000_i1109" type="#_x0000_t75" alt="eqId9f08273d339dc5ddbb89aa67bb8205e6" style="width:32.25pt;height:12pt" o:ole="">
            <v:imagedata r:id="rId162" o:title="eqId9f08273d339dc5ddbb89aa67bb8205e6"/>
          </v:shape>
          <o:OLEObject Type="Embed" ProgID="Equation.DSMT4" ShapeID="_x0000_i1109" DrawAspect="Content" ObjectID="_1786456637" r:id="rId163"/>
        </w:object>
      </w:r>
      <w:r>
        <w:t>，</w:t>
      </w:r>
      <w:r w:rsidR="00632C2F">
        <w:object w:dxaOrig="1259" w:dyaOrig="320">
          <v:shape id="_x0000_i1110" type="#_x0000_t75" alt="eqId05740f0c6071846227dc0ec177ad15e8" style="width:55.5pt;height:13.5pt" o:ole="">
            <v:imagedata r:id="rId164" o:title="eqId05740f0c6071846227dc0ec177ad15e8"/>
          </v:shape>
          <o:OLEObject Type="Embed" ProgID="Equation.DSMT4" ShapeID="_x0000_i1110" DrawAspect="Content" ObjectID="_1786456638" r:id="rId165"/>
        </w:object>
      </w:r>
      <w:r>
        <w:t>，则</w:t>
      </w:r>
      <w:r w:rsidR="00632C2F">
        <w:object w:dxaOrig="400" w:dyaOrig="260">
          <v:shape id="_x0000_i1111" type="#_x0000_t75" alt="eqIdd40b319212a7e7528b053e1c7097e966" style="width:17.25pt;height:11.25pt" o:ole="">
            <v:imagedata r:id="rId76" o:title="eqIdd40b319212a7e7528b053e1c7097e966"/>
          </v:shape>
          <o:OLEObject Type="Embed" ProgID="Equation.DSMT4" ShapeID="_x0000_i1111" DrawAspect="Content" ObjectID="_1786456639" r:id="rId166"/>
        </w:object>
      </w:r>
      <w:r>
        <w:t>的长为</w:t>
      </w:r>
      <w:r w:rsidR="00C12F0A">
        <w:rPr>
          <w:rFonts w:hint="eastAsia"/>
          <w:u w:val="single"/>
        </w:rPr>
        <w:t xml:space="preserve">         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7</w:t>
      </w:r>
      <w:r>
        <w:t>．如图，矩形</w:t>
      </w:r>
      <w:r w:rsidR="00632C2F">
        <w:object w:dxaOrig="720" w:dyaOrig="280">
          <v:shape id="_x0000_i1112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112" DrawAspect="Content" ObjectID="_1786456640" r:id="rId167"/>
        </w:object>
      </w:r>
      <w:r>
        <w:t>的对角线相交于点</w:t>
      </w:r>
      <w:r w:rsidR="00632C2F">
        <w:object w:dxaOrig="1260" w:dyaOrig="320">
          <v:shape id="_x0000_i1113" type="#_x0000_t75" alt="eqId578b89b9e9a8aa53122722cad60abc2d" style="width:55.5pt;height:13.5pt" o:ole="">
            <v:imagedata r:id="rId168" o:title="eqId578b89b9e9a8aa53122722cad60abc2d"/>
          </v:shape>
          <o:OLEObject Type="Embed" ProgID="Equation.DSMT4" ShapeID="_x0000_i1113" DrawAspect="Content" ObjectID="_1786456641" r:id="rId169"/>
        </w:object>
      </w:r>
      <w:r>
        <w:t>于点</w:t>
      </w:r>
      <w:r w:rsidR="00632C2F">
        <w:object w:dxaOrig="240" w:dyaOrig="260">
          <v:shape id="_x0000_i1114" type="#_x0000_t75" alt="eqId2a30f3a8b673cc28bd90c50cf1a35281" style="width:10.5pt;height:11.25pt" o:ole="">
            <v:imagedata r:id="rId170" o:title="eqId2a30f3a8b673cc28bd90c50cf1a35281"/>
          </v:shape>
          <o:OLEObject Type="Embed" ProgID="Equation.DSMT4" ShapeID="_x0000_i1114" DrawAspect="Content" ObjectID="_1786456642" r:id="rId171"/>
        </w:object>
      </w:r>
      <w:r>
        <w:t>，且</w:t>
      </w:r>
      <w:r w:rsidR="00632C2F">
        <w:object w:dxaOrig="1080" w:dyaOrig="280">
          <v:shape id="_x0000_i1115" type="#_x0000_t75" alt="eqIde72ecef0280d2ea90ceaec75993b84c5" style="width:47.25pt;height:12.75pt" o:ole="">
            <v:imagedata r:id="rId172" o:title="eqIde72ecef0280d2ea90ceaec75993b84c5"/>
          </v:shape>
          <o:OLEObject Type="Embed" ProgID="Equation.DSMT4" ShapeID="_x0000_i1115" DrawAspect="Content" ObjectID="_1786456643" r:id="rId173"/>
        </w:object>
      </w:r>
      <w:r>
        <w:t>，则</w:t>
      </w:r>
      <w:r w:rsidR="00632C2F">
        <w:object w:dxaOrig="760" w:dyaOrig="260">
          <v:shape id="_x0000_i1116" type="#_x0000_t75" alt="eqId060705794ef87cc71dac40c57f27b1d2" style="width:33.75pt;height:11.25pt" o:ole="">
            <v:imagedata r:id="rId174" o:title="eqId060705794ef87cc71dac40c57f27b1d2"/>
          </v:shape>
          <o:OLEObject Type="Embed" ProgID="Equation.DSMT4" ShapeID="_x0000_i1116" DrawAspect="Content" ObjectID="_1786456644" r:id="rId175"/>
        </w:object>
      </w:r>
      <w:r>
        <w:t>的正弦值为</w:t>
      </w:r>
      <w:r w:rsidR="00C12F0A">
        <w:rPr>
          <w:rFonts w:hint="eastAsia"/>
          <w:u w:val="single"/>
        </w:rPr>
        <w:t xml:space="preserve">           </w:t>
      </w:r>
      <w:r>
        <w:t>．</w:t>
      </w:r>
    </w:p>
    <w:p w:rsidR="00632C2F" w:rsidRPr="00C12F0A" w:rsidRDefault="00C12F0A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640965</wp:posOffset>
            </wp:positionH>
            <wp:positionV relativeFrom="paragraph">
              <wp:posOffset>1031240</wp:posOffset>
            </wp:positionV>
            <wp:extent cx="1104900" cy="1638300"/>
            <wp:effectExtent l="19050" t="0" r="0" b="0"/>
            <wp:wrapSquare wrapText="bothSides"/>
            <wp:docPr id="100019" name="" descr="@@@428261f1-19b9-4e4e-add8-5f5c1aaf2a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0DF">
        <w:t>18</w:t>
      </w:r>
      <w:r w:rsidR="001C60DF">
        <w:t>．如图，点</w:t>
      </w:r>
      <w:r w:rsidR="00632C2F">
        <w:object w:dxaOrig="240" w:dyaOrig="240">
          <v:shape id="_x0000_i1117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117" DrawAspect="Content" ObjectID="_1786456645" r:id="rId177"/>
        </w:object>
      </w:r>
      <w:r w:rsidR="001C60DF">
        <w:t>是双曲线</w:t>
      </w:r>
      <w:r w:rsidR="00632C2F">
        <w:object w:dxaOrig="620" w:dyaOrig="620">
          <v:shape id="_x0000_i1118" type="#_x0000_t75" alt="eqIdef854dfcbba9b7dedc1bc52f6332b011" style="width:27pt;height:27pt" o:ole="">
            <v:imagedata r:id="rId178" o:title="eqIdef854dfcbba9b7dedc1bc52f6332b011"/>
          </v:shape>
          <o:OLEObject Type="Embed" ProgID="Equation.DSMT4" ShapeID="_x0000_i1118" DrawAspect="Content" ObjectID="_1786456646" r:id="rId179"/>
        </w:object>
      </w:r>
      <w:r w:rsidR="001C60DF">
        <w:t>在第一象限分支上的一个动点，连接</w:t>
      </w:r>
      <w:r w:rsidR="00632C2F">
        <w:object w:dxaOrig="419" w:dyaOrig="280">
          <v:shape id="_x0000_i1119" type="#_x0000_t75" alt="eqIde2c3d2cba96f6f03520c0b3f6e4da03e" style="width:18.75pt;height:12.75pt" o:ole="">
            <v:imagedata r:id="rId180" o:title="eqIde2c3d2cba96f6f03520c0b3f6e4da03e"/>
          </v:shape>
          <o:OLEObject Type="Embed" ProgID="Equation.DSMT4" ShapeID="_x0000_i1119" DrawAspect="Content" ObjectID="_1786456647" r:id="rId181"/>
        </w:object>
      </w:r>
      <w:r w:rsidR="001C60DF">
        <w:t>并延长交另一分支于点</w:t>
      </w:r>
      <w:r w:rsidR="00632C2F">
        <w:object w:dxaOrig="220" w:dyaOrig="240">
          <v:shape id="_x0000_i1120" type="#_x0000_t75" alt="eqId7f9e8449aad35c5d840a3395ea86df6d" style="width:9.75pt;height:10.5pt" o:ole="">
            <v:imagedata r:id="rId99" o:title="eqId7f9e8449aad35c5d840a3395ea86df6d"/>
          </v:shape>
          <o:OLEObject Type="Embed" ProgID="Equation.DSMT4" ShapeID="_x0000_i1120" DrawAspect="Content" ObjectID="_1786456648" r:id="rId182"/>
        </w:object>
      </w:r>
      <w:r w:rsidR="001C60DF">
        <w:t>，以</w:t>
      </w:r>
      <w:r w:rsidR="00632C2F">
        <w:object w:dxaOrig="400" w:dyaOrig="260">
          <v:shape id="_x0000_i1121" type="#_x0000_t75" alt="eqIdf52a58fbaf4fea03567e88a9f0f6e37e" style="width:17.25pt;height:11.25pt" o:ole="">
            <v:imagedata r:id="rId183" o:title="eqIdf52a58fbaf4fea03567e88a9f0f6e37e"/>
          </v:shape>
          <o:OLEObject Type="Embed" ProgID="Equation.DSMT4" ShapeID="_x0000_i1121" DrawAspect="Content" ObjectID="_1786456649" r:id="rId184"/>
        </w:object>
      </w:r>
      <w:r w:rsidR="001C60DF">
        <w:t>为边作等边</w:t>
      </w:r>
      <w:r w:rsidR="00632C2F">
        <w:object w:dxaOrig="720" w:dyaOrig="280">
          <v:shape id="_x0000_i1122" type="#_x0000_t75" alt="eqId15c0dbe3c080c4c4636c64803e5c1f76" style="width:31.5pt;height:12pt" o:ole="">
            <v:imagedata r:id="rId148" o:title="eqId15c0dbe3c080c4c4636c64803e5c1f76"/>
          </v:shape>
          <o:OLEObject Type="Embed" ProgID="Equation.DSMT4" ShapeID="_x0000_i1122" DrawAspect="Content" ObjectID="_1786456650" r:id="rId185"/>
        </w:object>
      </w:r>
      <w:r w:rsidR="001C60DF">
        <w:t>，点</w:t>
      </w:r>
      <w:r w:rsidR="00632C2F">
        <w:object w:dxaOrig="240" w:dyaOrig="280">
          <v:shape id="_x0000_i1123" type="#_x0000_t75" alt="eqIdc5db41a1f31d6baee7c69990811edb9f" style="width:10.5pt;height:12pt" o:ole="">
            <v:imagedata r:id="rId186" o:title="eqIdc5db41a1f31d6baee7c69990811edb9f"/>
          </v:shape>
          <o:OLEObject Type="Embed" ProgID="Equation.DSMT4" ShapeID="_x0000_i1123" DrawAspect="Content" ObjectID="_1786456651" r:id="rId187"/>
        </w:object>
      </w:r>
      <w:r w:rsidR="001C60DF">
        <w:t>在第二象限，随着点</w:t>
      </w:r>
      <w:r w:rsidR="00632C2F">
        <w:object w:dxaOrig="240" w:dyaOrig="240">
          <v:shape id="_x0000_i1124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124" DrawAspect="Content" ObjectID="_1786456652" r:id="rId188"/>
        </w:object>
      </w:r>
      <w:r w:rsidR="001C60DF">
        <w:t>的运动，点</w:t>
      </w:r>
      <w:r w:rsidR="00632C2F">
        <w:object w:dxaOrig="240" w:dyaOrig="280">
          <v:shape id="_x0000_i1125" type="#_x0000_t75" alt="eqIdc5db41a1f31d6baee7c69990811edb9f" style="width:10.5pt;height:12pt" o:ole="">
            <v:imagedata r:id="rId186" o:title="eqIdc5db41a1f31d6baee7c69990811edb9f"/>
          </v:shape>
          <o:OLEObject Type="Embed" ProgID="Equation.DSMT4" ShapeID="_x0000_i1125" DrawAspect="Content" ObjectID="_1786456653" r:id="rId189"/>
        </w:object>
      </w:r>
      <w:r w:rsidR="001C60DF">
        <w:t>的位置也不断变化，但点</w:t>
      </w:r>
      <w:r w:rsidR="00632C2F">
        <w:object w:dxaOrig="240" w:dyaOrig="280">
          <v:shape id="_x0000_i1126" type="#_x0000_t75" alt="eqIdc5db41a1f31d6baee7c69990811edb9f" style="width:10.5pt;height:12pt" o:ole="">
            <v:imagedata r:id="rId186" o:title="eqIdc5db41a1f31d6baee7c69990811edb9f"/>
          </v:shape>
          <o:OLEObject Type="Embed" ProgID="Equation.DSMT4" ShapeID="_x0000_i1126" DrawAspect="Content" ObjectID="_1786456654" r:id="rId190"/>
        </w:object>
      </w:r>
      <w:r w:rsidR="001C60DF">
        <w:t>始终在双曲线</w:t>
      </w:r>
      <w:r w:rsidR="00632C2F">
        <w:object w:dxaOrig="620" w:dyaOrig="620">
          <v:shape id="_x0000_i1127" type="#_x0000_t75" alt="eqId07854693dd2e33f66030d6106eb6e0ee" style="width:27pt;height:27pt" o:ole="">
            <v:imagedata r:id="rId101" o:title="eqId07854693dd2e33f66030d6106eb6e0ee"/>
          </v:shape>
          <o:OLEObject Type="Embed" ProgID="Equation.DSMT4" ShapeID="_x0000_i1127" DrawAspect="Content" ObjectID="_1786456655" r:id="rId191"/>
        </w:object>
      </w:r>
      <w:r w:rsidR="001C60DF">
        <w:t>上运动，则</w:t>
      </w:r>
      <w:r w:rsidR="00632C2F">
        <w:object w:dxaOrig="200" w:dyaOrig="279">
          <v:shape id="_x0000_i1128" type="#_x0000_t75" alt="eqIdf0a532e15e232cb4b99a8d4d07c89575" style="width:9pt;height:12.75pt" o:ole="">
            <v:imagedata r:id="rId105" o:title="eqIdf0a532e15e232cb4b99a8d4d07c89575"/>
          </v:shape>
          <o:OLEObject Type="Embed" ProgID="Equation.DSMT4" ShapeID="_x0000_i1128" DrawAspect="Content" ObjectID="_1786456656" r:id="rId192"/>
        </w:object>
      </w:r>
      <w:r w:rsidR="001C60DF">
        <w:t>的值为</w:t>
      </w:r>
      <w:r w:rsidR="001C60DF">
        <w:t xml:space="preserve"> </w:t>
      </w:r>
      <w:r>
        <w:rPr>
          <w:rFonts w:hint="eastAsia"/>
          <w:u w:val="single"/>
        </w:rPr>
        <w:t xml:space="preserve">            </w:t>
      </w:r>
      <w:r>
        <w:t>．</w:t>
      </w:r>
    </w:p>
    <w:p w:rsidR="00C12F0A" w:rsidRDefault="00C12F0A">
      <w:pPr>
        <w:spacing w:line="360" w:lineRule="auto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736465</wp:posOffset>
            </wp:positionH>
            <wp:positionV relativeFrom="paragraph">
              <wp:posOffset>274955</wp:posOffset>
            </wp:positionV>
            <wp:extent cx="1314450" cy="809625"/>
            <wp:effectExtent l="19050" t="0" r="0" b="0"/>
            <wp:wrapSquare wrapText="bothSides"/>
            <wp:docPr id="1" name="" descr="@@@1f2cfb75-5785-42f0-a371-bb227a4251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2065</wp:posOffset>
            </wp:positionH>
            <wp:positionV relativeFrom="paragraph">
              <wp:posOffset>132080</wp:posOffset>
            </wp:positionV>
            <wp:extent cx="1819275" cy="1447800"/>
            <wp:effectExtent l="19050" t="0" r="9525" b="0"/>
            <wp:wrapSquare wrapText="bothSides"/>
            <wp:docPr id="100017" name="" descr="@@@061db4eb-1d3c-41d1-8637-d35fa51dbd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2F0A" w:rsidRDefault="00C12F0A">
      <w:pPr>
        <w:spacing w:line="360" w:lineRule="auto"/>
        <w:textAlignment w:val="center"/>
        <w:rPr>
          <w:rFonts w:hint="eastAsia"/>
        </w:rPr>
      </w:pPr>
    </w:p>
    <w:p w:rsidR="00C12F0A" w:rsidRDefault="00C12F0A">
      <w:pPr>
        <w:spacing w:line="360" w:lineRule="auto"/>
        <w:textAlignment w:val="center"/>
        <w:rPr>
          <w:rFonts w:hint="eastAsia"/>
        </w:rPr>
      </w:pPr>
    </w:p>
    <w:p w:rsidR="00C12F0A" w:rsidRDefault="00C12F0A">
      <w:pPr>
        <w:spacing w:line="360" w:lineRule="auto"/>
        <w:textAlignment w:val="center"/>
        <w:rPr>
          <w:rFonts w:hint="eastAsia"/>
        </w:rPr>
      </w:pPr>
    </w:p>
    <w:p w:rsidR="00632C2F" w:rsidRDefault="00632C2F">
      <w:pPr>
        <w:spacing w:line="360" w:lineRule="auto"/>
        <w:textAlignment w:val="center"/>
        <w:rPr>
          <w:rFonts w:hint="eastAsia"/>
        </w:rPr>
      </w:pPr>
    </w:p>
    <w:p w:rsidR="00C12F0A" w:rsidRDefault="00C12F0A">
      <w:pPr>
        <w:spacing w:line="360" w:lineRule="auto"/>
        <w:textAlignment w:val="center"/>
        <w:rPr>
          <w:rFonts w:hint="eastAsia"/>
        </w:rPr>
      </w:pPr>
    </w:p>
    <w:p w:rsidR="00C12F0A" w:rsidRDefault="00C12F0A">
      <w:pPr>
        <w:spacing w:line="360" w:lineRule="auto"/>
        <w:textAlignment w:val="center"/>
      </w:pPr>
      <w:r>
        <w:rPr>
          <w:rFonts w:hint="eastAsia"/>
        </w:rPr>
        <w:t xml:space="preserve">        18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      19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     20</w:t>
      </w:r>
      <w:r>
        <w:rPr>
          <w:rFonts w:hint="eastAsia"/>
        </w:rPr>
        <w:t>题</w:t>
      </w: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632C2F" w:rsidRPr="00C12F0A" w:rsidRDefault="001C60DF">
      <w:pPr>
        <w:spacing w:line="360" w:lineRule="auto"/>
        <w:jc w:val="left"/>
        <w:textAlignment w:val="center"/>
        <w:rPr>
          <w:rFonts w:hint="eastAsia"/>
        </w:rPr>
      </w:pPr>
      <w:r>
        <w:t>19</w:t>
      </w:r>
      <w:r>
        <w:t>．如图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是小正方形的顶点，且每个小正方形的边长相同，那么</w:t>
      </w:r>
      <w:r w:rsidR="00632C2F">
        <w:object w:dxaOrig="779" w:dyaOrig="280">
          <v:shape id="_x0000_i1129" type="#_x0000_t75" alt="eqId7cbce11aa19b8bd2bf6ee5a834e005de" style="width:34.5pt;height:12pt" o:ole="">
            <v:imagedata r:id="rId195" o:title="eqId7cbce11aa19b8bd2bf6ee5a834e005de"/>
          </v:shape>
          <o:OLEObject Type="Embed" ProgID="Equation.DSMT4" ShapeID="_x0000_i1129" DrawAspect="Content" ObjectID="_1786456657" r:id="rId196"/>
        </w:object>
      </w:r>
      <w:r>
        <w:t>的正弦值为</w:t>
      </w:r>
      <w:r w:rsidR="00C12F0A">
        <w:rPr>
          <w:rFonts w:hint="eastAsia"/>
          <w:u w:val="single"/>
        </w:rPr>
        <w:t xml:space="preserve">          </w:t>
      </w:r>
      <w:r>
        <w:t>．</w:t>
      </w:r>
    </w:p>
    <w:p w:rsidR="00632C2F" w:rsidRDefault="001C60DF">
      <w:pPr>
        <w:spacing w:line="360" w:lineRule="auto"/>
        <w:jc w:val="left"/>
        <w:textAlignment w:val="center"/>
        <w:rPr>
          <w:rFonts w:hint="eastAsia"/>
        </w:rPr>
      </w:pPr>
      <w:r>
        <w:t>20</w:t>
      </w:r>
      <w:r>
        <w:t>．在正方形网格中，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</w:t>
      </w:r>
      <w:r>
        <w:rPr>
          <w:rFonts w:eastAsia="Times New Roman"/>
          <w:i/>
        </w:rPr>
        <w:t>C</w:t>
      </w:r>
      <w:r>
        <w:t>，</w:t>
      </w:r>
      <w:r>
        <w:rPr>
          <w:rFonts w:eastAsia="Times New Roman"/>
          <w:i/>
        </w:rPr>
        <w:t>D</w:t>
      </w:r>
      <w:r>
        <w:t>，</w:t>
      </w:r>
      <w:r>
        <w:rPr>
          <w:rFonts w:eastAsia="Times New Roman"/>
          <w:i/>
        </w:rPr>
        <w:t>E</w:t>
      </w:r>
      <w:r>
        <w:t>均为格点，则</w:t>
      </w:r>
      <w:r w:rsidR="00632C2F">
        <w:object w:dxaOrig="2299" w:dyaOrig="400">
          <v:shape id="_x0000_i1130" type="#_x0000_t75" alt="eqId8fd4c5a20f46ac4b86bc26c9abeef121" style="width:101.25pt;height:18pt" o:ole="">
            <v:imagedata r:id="rId197" o:title="eqId8fd4c5a20f46ac4b86bc26c9abeef121"/>
          </v:shape>
          <o:OLEObject Type="Embed" ProgID="Equation.DSMT4" ShapeID="_x0000_i1130" DrawAspect="Content" ObjectID="_1786456658" r:id="rId198"/>
        </w:object>
      </w:r>
      <w:r w:rsidR="00C12F0A">
        <w:rPr>
          <w:rFonts w:hint="eastAsia"/>
          <w:u w:val="single"/>
        </w:rPr>
        <w:t xml:space="preserve">              </w:t>
      </w:r>
      <w:r>
        <w:t>．</w:t>
      </w:r>
    </w:p>
    <w:p w:rsidR="00C12F0A" w:rsidRDefault="00C12F0A">
      <w:pPr>
        <w:spacing w:line="360" w:lineRule="auto"/>
        <w:jc w:val="left"/>
        <w:textAlignment w:val="center"/>
      </w:pPr>
    </w:p>
    <w:p w:rsidR="00632C2F" w:rsidRDefault="00632C2F">
      <w:pPr>
        <w:spacing w:line="360" w:lineRule="auto"/>
        <w:jc w:val="left"/>
        <w:textAlignment w:val="center"/>
      </w:pPr>
    </w:p>
    <w:p w:rsidR="00632C2F" w:rsidRDefault="001C60DF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lastRenderedPageBreak/>
        <w:t>三、解答题</w:t>
      </w:r>
    </w:p>
    <w:p w:rsidR="00632C2F" w:rsidRDefault="001C60DF">
      <w:pPr>
        <w:spacing w:line="360" w:lineRule="auto"/>
        <w:jc w:val="left"/>
        <w:textAlignment w:val="center"/>
      </w:pPr>
      <w:r>
        <w:t>21</w:t>
      </w:r>
      <w:r>
        <w:t>．计算：</w:t>
      </w:r>
      <w:r>
        <w:t>(1)</w:t>
      </w:r>
      <w:r w:rsidR="00632C2F">
        <w:object w:dxaOrig="2419" w:dyaOrig="320">
          <v:shape id="_x0000_i1131" type="#_x0000_t75" alt="eqId149c43a754a7029cc500ae98aaedb872" style="width:106.5pt;height:14.25pt" o:ole="">
            <v:imagedata r:id="rId199" o:title="eqId149c43a754a7029cc500ae98aaedb872"/>
          </v:shape>
          <o:OLEObject Type="Embed" ProgID="Equation.DSMT4" ShapeID="_x0000_i1131" DrawAspect="Content" ObjectID="_1786456659" r:id="rId200"/>
        </w:object>
      </w:r>
      <w:r w:rsidR="00C12F0A">
        <w:rPr>
          <w:rFonts w:hint="eastAsia"/>
        </w:rPr>
        <w:t xml:space="preserve">                       </w:t>
      </w:r>
      <w:r>
        <w:t>(2)</w:t>
      </w:r>
      <w:r w:rsidR="00632C2F">
        <w:object w:dxaOrig="4000" w:dyaOrig="740">
          <v:shape id="_x0000_i1132" type="#_x0000_t75" alt="eqId8b89ff66e9144ab928e16c6612d4e735" style="width:176.25pt;height:32.25pt" o:ole="">
            <v:imagedata r:id="rId201" o:title="eqId8b89ff66e9144ab928e16c6612d4e735"/>
          </v:shape>
          <o:OLEObject Type="Embed" ProgID="Equation.DSMT4" ShapeID="_x0000_i1132" DrawAspect="Content" ObjectID="_1786456660" r:id="rId202"/>
        </w:object>
      </w:r>
      <w:r>
        <w:t>．</w:t>
      </w: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632C2F" w:rsidRDefault="001C60DF">
      <w:pPr>
        <w:spacing w:line="360" w:lineRule="auto"/>
        <w:jc w:val="left"/>
        <w:textAlignment w:val="center"/>
      </w:pPr>
      <w:r>
        <w:t>22</w:t>
      </w:r>
      <w:r>
        <w:t>．计算：</w:t>
      </w:r>
      <w:r w:rsidR="00632C2F">
        <w:object w:dxaOrig="3500" w:dyaOrig="740">
          <v:shape id="_x0000_i1133" type="#_x0000_t75" alt="eqId254fd3bc8722ec59cb379e04b8d96b47" style="width:153.75pt;height:32.25pt" o:ole="">
            <v:imagedata r:id="rId203" o:title="eqId254fd3bc8722ec59cb379e04b8d96b47"/>
          </v:shape>
          <o:OLEObject Type="Embed" ProgID="Equation.DSMT4" ShapeID="_x0000_i1133" DrawAspect="Content" ObjectID="_1786456661" r:id="rId204"/>
        </w:object>
      </w:r>
      <w:r>
        <w:t>．</w:t>
      </w: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632C2F" w:rsidRDefault="001C60DF">
      <w:pPr>
        <w:spacing w:line="360" w:lineRule="auto"/>
        <w:jc w:val="left"/>
        <w:textAlignment w:val="center"/>
      </w:pPr>
      <w:r>
        <w:t>23</w:t>
      </w:r>
      <w:r>
        <w:t>．先化简，再求值：</w:t>
      </w:r>
      <w:r w:rsidR="00632C2F">
        <w:object w:dxaOrig="2339" w:dyaOrig="700">
          <v:shape id="_x0000_i1134" type="#_x0000_t75" alt="eqIdf59aa2df3e33529f4365c7c02ca75ea9" style="width:102.75pt;height:30.75pt" o:ole="">
            <v:imagedata r:id="rId205" o:title="eqIdf59aa2df3e33529f4365c7c02ca75ea9"/>
          </v:shape>
          <o:OLEObject Type="Embed" ProgID="Equation.DSMT4" ShapeID="_x0000_i1134" DrawAspect="Content" ObjectID="_1786456662" r:id="rId206"/>
        </w:object>
      </w:r>
      <w:r>
        <w:t>，其中</w:t>
      </w:r>
      <w:r w:rsidR="00632C2F">
        <w:object w:dxaOrig="1559" w:dyaOrig="280">
          <v:shape id="_x0000_i1135" type="#_x0000_t75" alt="eqId91f2682c415a4fcd386c473edaa409aa" style="width:68.25pt;height:12pt" o:ole="">
            <v:imagedata r:id="rId207" o:title="eqId91f2682c415a4fcd386c473edaa409aa"/>
          </v:shape>
          <o:OLEObject Type="Embed" ProgID="Equation.DSMT4" ShapeID="_x0000_i1135" DrawAspect="Content" ObjectID="_1786456663" r:id="rId208"/>
        </w:object>
      </w:r>
      <w:r>
        <w:t>．</w:t>
      </w: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632C2F" w:rsidRDefault="00C12F0A" w:rsidP="00C12F0A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745990</wp:posOffset>
            </wp:positionH>
            <wp:positionV relativeFrom="paragraph">
              <wp:posOffset>503555</wp:posOffset>
            </wp:positionV>
            <wp:extent cx="1876425" cy="1447800"/>
            <wp:effectExtent l="19050" t="0" r="9525" b="0"/>
            <wp:wrapSquare wrapText="bothSides"/>
            <wp:docPr id="100023" name="" descr="@@@7b740d1b-4ae6-4432-bb73-974b2a91cc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0DF">
        <w:t>24</w:t>
      </w:r>
      <w:r w:rsidR="001C60DF">
        <w:t>．如图，在矩形</w:t>
      </w:r>
      <w:r w:rsidR="00632C2F">
        <w:object w:dxaOrig="720" w:dyaOrig="280">
          <v:shape id="_x0000_i1136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136" DrawAspect="Content" ObjectID="_1786456664" r:id="rId210"/>
        </w:object>
      </w:r>
      <w:r w:rsidR="001C60DF">
        <w:t>中，</w:t>
      </w:r>
      <w:r w:rsidR="00632C2F">
        <w:object w:dxaOrig="759" w:dyaOrig="280">
          <v:shape id="_x0000_i1137" type="#_x0000_t75" alt="eqIde65a3e478bb87d094e3a0af30dd10ae8" style="width:33.75pt;height:12pt" o:ole="">
            <v:imagedata r:id="rId211" o:title="eqIde65a3e478bb87d094e3a0af30dd10ae8"/>
          </v:shape>
          <o:OLEObject Type="Embed" ProgID="Equation.DSMT4" ShapeID="_x0000_i1137" DrawAspect="Content" ObjectID="_1786456665" r:id="rId212"/>
        </w:object>
      </w:r>
      <w:r w:rsidR="001C60DF">
        <w:t>，将矩形</w:t>
      </w:r>
      <w:r w:rsidR="00632C2F">
        <w:object w:dxaOrig="720" w:dyaOrig="280">
          <v:shape id="_x0000_i1138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138" DrawAspect="Content" ObjectID="_1786456666" r:id="rId213"/>
        </w:object>
      </w:r>
      <w:r w:rsidR="001C60DF">
        <w:t>绕点</w:t>
      </w:r>
      <w:r w:rsidR="001C60DF">
        <w:rPr>
          <w:rFonts w:eastAsia="Times New Roman"/>
          <w:i/>
        </w:rPr>
        <w:t>C</w:t>
      </w:r>
      <w:r w:rsidR="001C60DF">
        <w:t>顺时针旋转得到矩形</w:t>
      </w:r>
      <w:r w:rsidR="00632C2F">
        <w:object w:dxaOrig="942" w:dyaOrig="280">
          <v:shape id="_x0000_i1139" type="#_x0000_t75" alt="eqId0d609847e2ff3d64e5a514582c3ead0e" style="width:41.25pt;height:12.75pt" o:ole="">
            <v:imagedata r:id="rId214" o:title="eqId0d609847e2ff3d64e5a514582c3ead0e"/>
          </v:shape>
          <o:OLEObject Type="Embed" ProgID="Equation.DSMT4" ShapeID="_x0000_i1139" DrawAspect="Content" ObjectID="_1786456667" r:id="rId215"/>
        </w:object>
      </w:r>
      <w:r w:rsidR="001C60DF">
        <w:t>，设旋转角为</w:t>
      </w:r>
      <w:r w:rsidR="001C60DF">
        <w:t>α</w:t>
      </w:r>
      <w:r w:rsidR="001C60DF">
        <w:t>，此时点</w:t>
      </w:r>
      <w:r w:rsidR="00632C2F">
        <w:object w:dxaOrig="280" w:dyaOrig="260">
          <v:shape id="_x0000_i1140" type="#_x0000_t75" alt="eqId3953cec61ac602ce5eb59b7912352179" style="width:12pt;height:11.25pt" o:ole="">
            <v:imagedata r:id="rId216" o:title="eqId3953cec61ac602ce5eb59b7912352179"/>
          </v:shape>
          <o:OLEObject Type="Embed" ProgID="Equation.DSMT4" ShapeID="_x0000_i1140" DrawAspect="Content" ObjectID="_1786456668" r:id="rId217"/>
        </w:object>
      </w:r>
      <w:r w:rsidR="001C60DF">
        <w:t>恰好落在边</w:t>
      </w:r>
      <w:r w:rsidR="00632C2F">
        <w:object w:dxaOrig="419" w:dyaOrig="260">
          <v:shape id="_x0000_i1141" type="#_x0000_t75" alt="eqId03902478df1a55bc99703210bccab910" style="width:18.75pt;height:11.25pt" o:ole="">
            <v:imagedata r:id="rId218" o:title="eqId03902478df1a55bc99703210bccab910"/>
          </v:shape>
          <o:OLEObject Type="Embed" ProgID="Equation.DSMT4" ShapeID="_x0000_i1141" DrawAspect="Content" ObjectID="_1786456669" r:id="rId219"/>
        </w:object>
      </w:r>
      <w:r w:rsidR="001C60DF">
        <w:t>上，连接</w:t>
      </w:r>
      <w:r w:rsidR="00632C2F">
        <w:object w:dxaOrig="440" w:dyaOrig="300">
          <v:shape id="_x0000_i1142" type="#_x0000_t75" alt="eqId20c431cd12f858f0bc8dabb1d8c0b8e6" style="width:19.5pt;height:13.5pt" o:ole="">
            <v:imagedata r:id="rId220" o:title="eqId20c431cd12f858f0bc8dabb1d8c0b8e6"/>
          </v:shape>
          <o:OLEObject Type="Embed" ProgID="Equation.DSMT4" ShapeID="_x0000_i1142" DrawAspect="Content" ObjectID="_1786456670" r:id="rId221"/>
        </w:object>
      </w:r>
      <w:r w:rsidR="001C60DF"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(1)</w:t>
      </w:r>
      <w:r>
        <w:t>当</w:t>
      </w:r>
      <w:r w:rsidR="00632C2F">
        <w:object w:dxaOrig="280" w:dyaOrig="260">
          <v:shape id="_x0000_i1143" type="#_x0000_t75" alt="eqId3953cec61ac602ce5eb59b7912352179" style="width:12pt;height:11.25pt" o:ole="">
            <v:imagedata r:id="rId216" o:title="eqId3953cec61ac602ce5eb59b7912352179"/>
          </v:shape>
          <o:OLEObject Type="Embed" ProgID="Equation.DSMT4" ShapeID="_x0000_i1143" DrawAspect="Content" ObjectID="_1786456671" r:id="rId222"/>
        </w:object>
      </w:r>
      <w:r>
        <w:t>恰好是</w:t>
      </w:r>
      <w:r w:rsidR="00632C2F">
        <w:object w:dxaOrig="419" w:dyaOrig="260">
          <v:shape id="_x0000_i1144" type="#_x0000_t75" alt="eqId03902478df1a55bc99703210bccab910" style="width:18.75pt;height:11.25pt" o:ole="">
            <v:imagedata r:id="rId218" o:title="eqId03902478df1a55bc99703210bccab910"/>
          </v:shape>
          <o:OLEObject Type="Embed" ProgID="Equation.DSMT4" ShapeID="_x0000_i1144" DrawAspect="Content" ObjectID="_1786456672" r:id="rId223"/>
        </w:object>
      </w:r>
      <w:r>
        <w:t>的中点时，求旋转角</w:t>
      </w:r>
      <w:r>
        <w:rPr>
          <w:rFonts w:eastAsia="Times New Roman"/>
          <w:i/>
        </w:rPr>
        <w:t>α</w:t>
      </w:r>
      <w:r>
        <w:t>的大小；</w:t>
      </w:r>
    </w:p>
    <w:p w:rsidR="00632C2F" w:rsidRDefault="001C60DF">
      <w:pPr>
        <w:spacing w:line="360" w:lineRule="auto"/>
        <w:jc w:val="left"/>
        <w:textAlignment w:val="center"/>
      </w:pPr>
      <w:r>
        <w:t>(2)</w:t>
      </w:r>
      <w:r>
        <w:t>若</w:t>
      </w:r>
      <w:r w:rsidR="00632C2F">
        <w:object w:dxaOrig="1319" w:dyaOrig="280">
          <v:shape id="_x0000_i1145" type="#_x0000_t75" alt="eqId41b5c3f97d38de6244d1e993583ff2b7" style="width:57.75pt;height:12pt" o:ole="">
            <v:imagedata r:id="rId224" o:title="eqId41b5c3f97d38de6244d1e993583ff2b7"/>
          </v:shape>
          <o:OLEObject Type="Embed" ProgID="Equation.DSMT4" ShapeID="_x0000_i1145" DrawAspect="Content" ObjectID="_1786456673" r:id="rId225"/>
        </w:object>
      </w:r>
      <w:r>
        <w:t>，求</w:t>
      </w:r>
      <w:r w:rsidR="00632C2F">
        <w:object w:dxaOrig="400" w:dyaOrig="260">
          <v:shape id="_x0000_i1146" type="#_x0000_t75" alt="eqIdf52a58fbaf4fea03567e88a9f0f6e37e" style="width:17.25pt;height:11.25pt" o:ole="">
            <v:imagedata r:id="rId183" o:title="eqIdf52a58fbaf4fea03567e88a9f0f6e37e"/>
          </v:shape>
          <o:OLEObject Type="Embed" ProgID="Equation.DSMT4" ShapeID="_x0000_i1146" DrawAspect="Content" ObjectID="_1786456674" r:id="rId226"/>
        </w:object>
      </w:r>
      <w:r>
        <w:t>的长．</w:t>
      </w: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632C2F" w:rsidRDefault="001C60DF">
      <w:pPr>
        <w:spacing w:line="360" w:lineRule="auto"/>
        <w:jc w:val="left"/>
        <w:textAlignment w:val="center"/>
      </w:pPr>
      <w:r>
        <w:lastRenderedPageBreak/>
        <w:t>25</w:t>
      </w:r>
      <w:r>
        <w:t>．如图在矩形</w:t>
      </w:r>
      <w:r w:rsidR="00632C2F">
        <w:object w:dxaOrig="720" w:dyaOrig="280">
          <v:shape id="_x0000_i1147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147" DrawAspect="Content" ObjectID="_1786456675" r:id="rId227"/>
        </w:object>
      </w:r>
      <w:r>
        <w:t xml:space="preserve"> </w:t>
      </w:r>
      <w:r>
        <w:t>中，过对角线</w:t>
      </w:r>
      <w:r w:rsidR="00632C2F">
        <w:object w:dxaOrig="419" w:dyaOrig="280">
          <v:shape id="_x0000_i1148" type="#_x0000_t75" alt="eqId60ef95894ceebaf236170e8832dcf7e3" style="width:18.75pt;height:12pt" o:ole="">
            <v:imagedata r:id="rId72" o:title="eqId60ef95894ceebaf236170e8832dcf7e3"/>
          </v:shape>
          <o:OLEObject Type="Embed" ProgID="Equation.DSMT4" ShapeID="_x0000_i1148" DrawAspect="Content" ObjectID="_1786456676" r:id="rId228"/>
        </w:object>
      </w:r>
      <w:r>
        <w:t>的中点</w:t>
      </w:r>
      <w:r>
        <w:rPr>
          <w:rFonts w:eastAsia="Times New Roman"/>
          <w:i/>
        </w:rPr>
        <w:t>O</w:t>
      </w:r>
      <w:r>
        <w:t>作</w:t>
      </w:r>
      <w:r w:rsidR="00632C2F">
        <w:object w:dxaOrig="999" w:dyaOrig="280">
          <v:shape id="_x0000_i1149" type="#_x0000_t75" alt="eqId8de4a54cc7818be87a239f6de5f5d05b" style="width:44.25pt;height:12.75pt" o:ole="">
            <v:imagedata r:id="rId229" o:title="eqId8de4a54cc7818be87a239f6de5f5d05b"/>
          </v:shape>
          <o:OLEObject Type="Embed" ProgID="Equation.DSMT4" ShapeID="_x0000_i1149" DrawAspect="Content" ObjectID="_1786456677" r:id="rId230"/>
        </w:object>
      </w:r>
      <w:r>
        <w:t>交</w:t>
      </w:r>
      <w:r w:rsidR="00632C2F">
        <w:object w:dxaOrig="400" w:dyaOrig="260">
          <v:shape id="_x0000_i1150" type="#_x0000_t75" alt="eqIdf52a58fbaf4fea03567e88a9f0f6e37e" style="width:17.25pt;height:11.25pt" o:ole="">
            <v:imagedata r:id="rId183" o:title="eqIdf52a58fbaf4fea03567e88a9f0f6e37e"/>
          </v:shape>
          <o:OLEObject Type="Embed" ProgID="Equation.DSMT4" ShapeID="_x0000_i1150" DrawAspect="Content" ObjectID="_1786456678" r:id="rId231"/>
        </w:object>
      </w:r>
      <w:r>
        <w:t>于点</w:t>
      </w:r>
      <w:r>
        <w:rPr>
          <w:rFonts w:eastAsia="Times New Roman"/>
          <w:i/>
        </w:rPr>
        <w:t>E</w:t>
      </w:r>
      <w:r>
        <w:t>，交</w:t>
      </w:r>
      <w:r w:rsidR="00632C2F">
        <w:object w:dxaOrig="399" w:dyaOrig="280">
          <v:shape id="_x0000_i1151" type="#_x0000_t75" alt="eqId9d78abbad68bbbf12af10cd40ef4c353" style="width:17.25pt;height:12pt" o:ole="">
            <v:imagedata r:id="rId232" o:title="eqId9d78abbad68bbbf12af10cd40ef4c353"/>
          </v:shape>
          <o:OLEObject Type="Embed" ProgID="Equation.DSMT4" ShapeID="_x0000_i1151" DrawAspect="Content" ObjectID="_1786456679" r:id="rId233"/>
        </w:object>
      </w:r>
      <w:r>
        <w:t>于点</w:t>
      </w:r>
      <w:r>
        <w:rPr>
          <w:rFonts w:eastAsia="Times New Roman"/>
          <w:i/>
        </w:rPr>
        <w:t>F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(1)</w:t>
      </w:r>
      <w:r>
        <w:t>求证：四边形</w:t>
      </w:r>
      <w:r w:rsidR="00632C2F">
        <w:object w:dxaOrig="700" w:dyaOrig="280">
          <v:shape id="_x0000_i1152" type="#_x0000_t75" alt="eqId9766e5eb6796dafc5ffe212afdfc43c0" style="width:30.75pt;height:12pt" o:ole="">
            <v:imagedata r:id="rId234" o:title="eqId9766e5eb6796dafc5ffe212afdfc43c0"/>
          </v:shape>
          <o:OLEObject Type="Embed" ProgID="Equation.DSMT4" ShapeID="_x0000_i1152" DrawAspect="Content" ObjectID="_1786456680" r:id="rId235"/>
        </w:object>
      </w:r>
      <w:r>
        <w:t>是菱形．</w:t>
      </w:r>
    </w:p>
    <w:p w:rsidR="00632C2F" w:rsidRDefault="00C12F0A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03115</wp:posOffset>
            </wp:positionH>
            <wp:positionV relativeFrom="paragraph">
              <wp:posOffset>377825</wp:posOffset>
            </wp:positionV>
            <wp:extent cx="1504950" cy="1171575"/>
            <wp:effectExtent l="19050" t="0" r="0" b="0"/>
            <wp:wrapSquare wrapText="bothSides"/>
            <wp:docPr id="100025" name="" descr="@@@96538fa6-0c38-4789-9ed4-75628dd0a3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0DF">
        <w:t>(2)</w:t>
      </w:r>
      <w:r w:rsidR="001C60DF">
        <w:t>若</w:t>
      </w:r>
      <w:r w:rsidR="00632C2F">
        <w:object w:dxaOrig="2359" w:dyaOrig="620">
          <v:shape id="_x0000_i1153" type="#_x0000_t75" alt="eqIddf3ee02db2a4330a9649fb1ce4be2048" style="width:103.5pt;height:27pt" o:ole="">
            <v:imagedata r:id="rId237" o:title="eqIddf3ee02db2a4330a9649fb1ce4be2048"/>
          </v:shape>
          <o:OLEObject Type="Embed" ProgID="Equation.DSMT4" ShapeID="_x0000_i1153" DrawAspect="Content" ObjectID="_1786456681" r:id="rId238"/>
        </w:object>
      </w:r>
      <w:r w:rsidR="001C60DF">
        <w:t>，求线段</w:t>
      </w:r>
      <w:r w:rsidR="00632C2F">
        <w:object w:dxaOrig="380" w:dyaOrig="240">
          <v:shape id="_x0000_i1154" type="#_x0000_t75" alt="eqId6aa2b5e09f8ec785c59900a529390a02" style="width:16.5pt;height:10.5pt" o:ole="">
            <v:imagedata r:id="rId239" o:title="eqId6aa2b5e09f8ec785c59900a529390a02"/>
          </v:shape>
          <o:OLEObject Type="Embed" ProgID="Equation.DSMT4" ShapeID="_x0000_i1154" DrawAspect="Content" ObjectID="_1786456682" r:id="rId240"/>
        </w:object>
      </w:r>
      <w:r w:rsidR="001C60DF">
        <w:t>的长度．</w:t>
      </w: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632C2F" w:rsidRDefault="001C60DF">
      <w:pPr>
        <w:spacing w:line="360" w:lineRule="auto"/>
        <w:jc w:val="left"/>
        <w:textAlignment w:val="center"/>
      </w:pPr>
      <w:r>
        <w:t>26</w:t>
      </w:r>
      <w:r>
        <w:t>．如图，矩形</w:t>
      </w:r>
      <w:r w:rsidR="00632C2F">
        <w:object w:dxaOrig="720" w:dyaOrig="280">
          <v:shape id="_x0000_i1155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155" DrawAspect="Content" ObjectID="_1786456683" r:id="rId241"/>
        </w:object>
      </w:r>
      <w:r>
        <w:t>的对角线</w:t>
      </w:r>
      <w:r w:rsidR="00632C2F">
        <w:object w:dxaOrig="419" w:dyaOrig="280">
          <v:shape id="_x0000_i1156" type="#_x0000_t75" alt="eqId60ef95894ceebaf236170e8832dcf7e3" style="width:18.75pt;height:12pt" o:ole="">
            <v:imagedata r:id="rId72" o:title="eqId60ef95894ceebaf236170e8832dcf7e3"/>
          </v:shape>
          <o:OLEObject Type="Embed" ProgID="Equation.DSMT4" ShapeID="_x0000_i1156" DrawAspect="Content" ObjectID="_1786456684" r:id="rId242"/>
        </w:object>
      </w:r>
      <w:r>
        <w:t>，</w:t>
      </w:r>
      <w:r w:rsidR="00632C2F">
        <w:object w:dxaOrig="400" w:dyaOrig="260">
          <v:shape id="_x0000_i1157" type="#_x0000_t75" alt="eqIdd40b319212a7e7528b053e1c7097e966" style="width:17.25pt;height:11.25pt" o:ole="">
            <v:imagedata r:id="rId76" o:title="eqIdd40b319212a7e7528b053e1c7097e966"/>
          </v:shape>
          <o:OLEObject Type="Embed" ProgID="Equation.DSMT4" ShapeID="_x0000_i1157" DrawAspect="Content" ObjectID="_1786456685" r:id="rId243"/>
        </w:object>
      </w:r>
      <w:r>
        <w:t>相交于点</w:t>
      </w:r>
      <w:r w:rsidR="00632C2F">
        <w:object w:dxaOrig="240" w:dyaOrig="280">
          <v:shape id="_x0000_i1158" type="#_x0000_t75" alt="eqId1dde8112e8eb968fd042418dd632759e" style="width:10.5pt;height:12.75pt" o:ole="">
            <v:imagedata r:id="rId56" o:title="eqId1dde8112e8eb968fd042418dd632759e"/>
          </v:shape>
          <o:OLEObject Type="Embed" ProgID="Equation.DSMT4" ShapeID="_x0000_i1158" DrawAspect="Content" ObjectID="_1786456686" r:id="rId244"/>
        </w:object>
      </w:r>
      <w:r>
        <w:t>，过</w:t>
      </w:r>
      <w:r w:rsidR="00632C2F">
        <w:object w:dxaOrig="220" w:dyaOrig="240">
          <v:shape id="_x0000_i1159" type="#_x0000_t75" alt="eqId7f9e8449aad35c5d840a3395ea86df6d" style="width:9.75pt;height:10.5pt" o:ole="">
            <v:imagedata r:id="rId99" o:title="eqId7f9e8449aad35c5d840a3395ea86df6d"/>
          </v:shape>
          <o:OLEObject Type="Embed" ProgID="Equation.DSMT4" ShapeID="_x0000_i1159" DrawAspect="Content" ObjectID="_1786456687" r:id="rId245"/>
        </w:object>
      </w:r>
      <w:r>
        <w:t>点作</w:t>
      </w:r>
      <w:r w:rsidR="00632C2F">
        <w:object w:dxaOrig="979" w:dyaOrig="280">
          <v:shape id="_x0000_i1160" type="#_x0000_t75" alt="eqIdfa3d56b7f0904c4966eab84ea17e9228" style="width:42.75pt;height:12.75pt" o:ole="">
            <v:imagedata r:id="rId246" o:title="eqIdfa3d56b7f0904c4966eab84ea17e9228"/>
          </v:shape>
          <o:OLEObject Type="Embed" ProgID="Equation.DSMT4" ShapeID="_x0000_i1160" DrawAspect="Content" ObjectID="_1786456688" r:id="rId247"/>
        </w:object>
      </w:r>
      <w:r>
        <w:t>，过</w:t>
      </w:r>
      <w:r w:rsidR="00632C2F">
        <w:object w:dxaOrig="240" w:dyaOrig="280">
          <v:shape id="_x0000_i1161" type="#_x0000_t75" alt="eqIdc5db41a1f31d6baee7c69990811edb9f" style="width:10.5pt;height:12pt" o:ole="">
            <v:imagedata r:id="rId186" o:title="eqIdc5db41a1f31d6baee7c69990811edb9f"/>
          </v:shape>
          <o:OLEObject Type="Embed" ProgID="Equation.DSMT4" ShapeID="_x0000_i1161" DrawAspect="Content" ObjectID="_1786456689" r:id="rId248"/>
        </w:object>
      </w:r>
      <w:r>
        <w:t>点作</w:t>
      </w:r>
      <w:r w:rsidR="00632C2F">
        <w:object w:dxaOrig="980" w:dyaOrig="280">
          <v:shape id="_x0000_i1162" type="#_x0000_t75" alt="eqId4d20cc4143128fe1691ae03f3c54798f" style="width:42.75pt;height:12.75pt" o:ole="">
            <v:imagedata r:id="rId249" o:title="eqId4d20cc4143128fe1691ae03f3c54798f"/>
          </v:shape>
          <o:OLEObject Type="Embed" ProgID="Equation.DSMT4" ShapeID="_x0000_i1162" DrawAspect="Content" ObjectID="_1786456690" r:id="rId250"/>
        </w:object>
      </w:r>
      <w:r>
        <w:t>，</w:t>
      </w:r>
      <w:r w:rsidR="00632C2F">
        <w:object w:dxaOrig="360" w:dyaOrig="240">
          <v:shape id="_x0000_i1163" type="#_x0000_t75" alt="eqId274cf35acb4a1748d15c39d15a9bea7b" style="width:15.75pt;height:10.5pt" o:ole="">
            <v:imagedata r:id="rId251" o:title="eqId274cf35acb4a1748d15c39d15a9bea7b"/>
          </v:shape>
          <o:OLEObject Type="Embed" ProgID="Equation.DSMT4" ShapeID="_x0000_i1163" DrawAspect="Content" ObjectID="_1786456691" r:id="rId252"/>
        </w:object>
      </w:r>
      <w:r>
        <w:t>与</w:t>
      </w:r>
      <w:r w:rsidR="00632C2F">
        <w:object w:dxaOrig="399" w:dyaOrig="280">
          <v:shape id="_x0000_i1164" type="#_x0000_t75" alt="eqId4cae70b8a9d2d2e96dea62c00ced04b9" style="width:17.25pt;height:12.75pt" o:ole="">
            <v:imagedata r:id="rId253" o:title="eqId4cae70b8a9d2d2e96dea62c00ced04b9"/>
          </v:shape>
          <o:OLEObject Type="Embed" ProgID="Equation.DSMT4" ShapeID="_x0000_i1164" DrawAspect="Content" ObjectID="_1786456692" r:id="rId254"/>
        </w:object>
      </w:r>
      <w:r>
        <w:t>相交于点</w:t>
      </w:r>
      <w:r w:rsidR="00632C2F">
        <w:object w:dxaOrig="260" w:dyaOrig="260">
          <v:shape id="_x0000_i1165" type="#_x0000_t75" alt="eqIda0ed1ec316bc54c37c4286c208f55667" style="width:11.25pt;height:11.25pt" o:ole="">
            <v:imagedata r:id="rId255" o:title="eqIda0ed1ec316bc54c37c4286c208f55667"/>
          </v:shape>
          <o:OLEObject Type="Embed" ProgID="Equation.DSMT4" ShapeID="_x0000_i1165" DrawAspect="Content" ObjectID="_1786456693" r:id="rId256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证：四边形</w:t>
      </w:r>
      <w:r w:rsidR="00632C2F">
        <w:object w:dxaOrig="640" w:dyaOrig="260">
          <v:shape id="_x0000_i1166" type="#_x0000_t75" alt="eqIddf1e902581960c17ad97a5e29e2c0c56" style="width:28.5pt;height:11.25pt" o:ole="">
            <v:imagedata r:id="rId257" o:title="eqIddf1e902581960c17ad97a5e29e2c0c56"/>
          </v:shape>
          <o:OLEObject Type="Embed" ProgID="Equation.DSMT4" ShapeID="_x0000_i1166" DrawAspect="Content" ObjectID="_1786456694" r:id="rId258"/>
        </w:object>
      </w:r>
      <w:r>
        <w:t>是菱形；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2</w:t>
      </w:r>
      <w:r>
        <w:t>）连接</w:t>
      </w:r>
      <w:r w:rsidR="00632C2F">
        <w:object w:dxaOrig="419" w:dyaOrig="280">
          <v:shape id="_x0000_i1167" type="#_x0000_t75" alt="eqId6cad4595d5352b2884568a59d8d766a4" style="width:18.75pt;height:12.75pt" o:ole="">
            <v:imagedata r:id="rId259" o:title="eqId6cad4595d5352b2884568a59d8d766a4"/>
          </v:shape>
          <o:OLEObject Type="Embed" ProgID="Equation.DSMT4" ShapeID="_x0000_i1167" DrawAspect="Content" ObjectID="_1786456695" r:id="rId260"/>
        </w:object>
      </w:r>
      <w:r>
        <w:t>、</w:t>
      </w:r>
      <w:r w:rsidR="00632C2F">
        <w:object w:dxaOrig="419" w:dyaOrig="260">
          <v:shape id="_x0000_i1168" type="#_x0000_t75" alt="eqIdd004d2d115b477ade6af7ddb93db0df8" style="width:18.75pt;height:11.25pt" o:ole="">
            <v:imagedata r:id="rId261" o:title="eqIdd004d2d115b477ade6af7ddb93db0df8"/>
          </v:shape>
          <o:OLEObject Type="Embed" ProgID="Equation.DSMT4" ShapeID="_x0000_i1168" DrawAspect="Content" ObjectID="_1786456696" r:id="rId262"/>
        </w:object>
      </w:r>
      <w:r>
        <w:t>，若</w:t>
      </w:r>
      <w:r w:rsidR="00632C2F">
        <w:object w:dxaOrig="680" w:dyaOrig="240">
          <v:shape id="_x0000_i1169" type="#_x0000_t75" alt="eqIdfcd0ced286a0fbc7e4862f8147264277" style="width:30pt;height:10.5pt" o:ole="">
            <v:imagedata r:id="rId263" o:title="eqIdfcd0ced286a0fbc7e4862f8147264277"/>
          </v:shape>
          <o:OLEObject Type="Embed" ProgID="Equation.DSMT4" ShapeID="_x0000_i1169" DrawAspect="Content" ObjectID="_1786456697" r:id="rId264"/>
        </w:object>
      </w:r>
      <w:r>
        <w:t>，</w:t>
      </w:r>
      <w:r w:rsidR="00632C2F">
        <w:object w:dxaOrig="1320" w:dyaOrig="560">
          <v:shape id="_x0000_i1170" type="#_x0000_t75" alt="eqId2a2f01c5424e36922e1749aed45a8bc4" style="width:57.75pt;height:24.75pt" o:ole="">
            <v:imagedata r:id="rId265" o:title="eqId2a2f01c5424e36922e1749aed45a8bc4"/>
          </v:shape>
          <o:OLEObject Type="Embed" ProgID="Equation.DSMT4" ShapeID="_x0000_i1170" DrawAspect="Content" ObjectID="_1786456698" r:id="rId266"/>
        </w:object>
      </w:r>
      <w:r>
        <w:t>，求</w:t>
      </w:r>
      <w:r w:rsidR="00632C2F">
        <w:object w:dxaOrig="419" w:dyaOrig="280">
          <v:shape id="_x0000_i1171" type="#_x0000_t75" alt="eqId60ef95894ceebaf236170e8832dcf7e3" style="width:18.75pt;height:12pt" o:ole="">
            <v:imagedata r:id="rId72" o:title="eqId60ef95894ceebaf236170e8832dcf7e3"/>
          </v:shape>
          <o:OLEObject Type="Embed" ProgID="Equation.DSMT4" ShapeID="_x0000_i1171" DrawAspect="Content" ObjectID="_1786456699" r:id="rId267"/>
        </w:object>
      </w:r>
      <w:r>
        <w:t>的长．</w:t>
      </w:r>
    </w:p>
    <w:p w:rsidR="00632C2F" w:rsidRDefault="001C60D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536440</wp:posOffset>
            </wp:positionH>
            <wp:positionV relativeFrom="paragraph">
              <wp:posOffset>663575</wp:posOffset>
            </wp:positionV>
            <wp:extent cx="1657350" cy="1409700"/>
            <wp:effectExtent l="19050" t="0" r="0" b="0"/>
            <wp:wrapSquare wrapText="bothSides"/>
            <wp:docPr id="100027" name="" descr="@@@1cc6ed6f4b694c948c797233482c01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32C2F" w:rsidRDefault="00632C2F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rPr>
          <w:rFonts w:hint="eastAsia"/>
        </w:rPr>
      </w:pPr>
    </w:p>
    <w:p w:rsidR="00C12F0A" w:rsidRDefault="00C12F0A">
      <w:pPr>
        <w:spacing w:line="360" w:lineRule="auto"/>
        <w:jc w:val="left"/>
        <w:textAlignment w:val="center"/>
        <w:sectPr w:rsidR="00C12F0A" w:rsidSect="00C12F0A">
          <w:headerReference w:type="default" r:id="rId269"/>
          <w:footerReference w:type="even" r:id="rId270"/>
          <w:footerReference w:type="default" r:id="rId271"/>
          <w:pgSz w:w="11907" w:h="16839" w:code="9"/>
          <w:pgMar w:top="851" w:right="851" w:bottom="851" w:left="851" w:header="510" w:footer="425" w:gutter="0"/>
          <w:cols w:sep="1" w:space="425"/>
          <w:docGrid w:type="lines" w:linePitch="312"/>
        </w:sectPr>
      </w:pPr>
    </w:p>
    <w:p w:rsidR="00EF035E" w:rsidRPr="00043B54" w:rsidRDefault="001C60DF">
      <w:pPr>
        <w:jc w:val="center"/>
        <w:textAlignment w:val="center"/>
        <w:rPr>
          <w:rFonts w:ascii="宋体" w:hAnsi="宋体" w:cs="宋体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lastRenderedPageBreak/>
        <w:t>参考答案：</w:t>
      </w:r>
    </w:p>
    <w:tbl>
      <w:tblPr>
        <w:tblW w:w="369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  <w:gridCol w:w="711"/>
      </w:tblGrid>
      <w:tr w:rsidR="00632C2F" w:rsidTr="00C12F0A"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EF035E" w:rsidRPr="00043B54" w:rsidRDefault="001C60D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0</w:t>
            </w:r>
          </w:p>
        </w:tc>
      </w:tr>
      <w:tr w:rsidR="00C12F0A" w:rsidTr="00C12F0A"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</w:tcPr>
          <w:p w:rsidR="00C12F0A" w:rsidRPr="00043B54" w:rsidRDefault="00C12F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</w:tr>
    </w:tbl>
    <w:p w:rsidR="00EF035E" w:rsidRPr="00043B54" w:rsidRDefault="00EF035E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632C2F" w:rsidRDefault="001C60DF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了特殊角三角函数值，熟记特殊角三角函数值是解题关键．根据特殊角三角函数值，可得答案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根据特殊角的三角函数值可知：</w:t>
      </w:r>
      <w:r w:rsidR="00632C2F">
        <w:object w:dxaOrig="1279" w:dyaOrig="680">
          <v:shape id="_x0000_i1172" type="#_x0000_t75" alt="eqId5bc5572206843a6d0e491c17d99f914d" style="width:56.25pt;height:29.25pt" o:ole="">
            <v:imagedata r:id="rId272" o:title="eqId5bc5572206843a6d0e491c17d99f914d"/>
          </v:shape>
          <o:OLEObject Type="Embed" ProgID="Equation.DSMT4" ShapeID="_x0000_i1172" DrawAspect="Content" ObjectID="_1786456700" r:id="rId273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三角函数的定义，熟记特殊角三角函数的定义是解决本题的关键．由题干条件即可得出</w:t>
      </w:r>
      <w:r w:rsidR="00632C2F">
        <w:object w:dxaOrig="460" w:dyaOrig="260">
          <v:shape id="_x0000_i1173" type="#_x0000_t75" alt="eqId3818a2c9919d358b4c3713396093822b" style="width:20.25pt;height:11.25pt" o:ole="">
            <v:imagedata r:id="rId17" o:title="eqId3818a2c9919d358b4c3713396093822b"/>
          </v:shape>
          <o:OLEObject Type="Embed" ProgID="Equation.DSMT4" ShapeID="_x0000_i1173" DrawAspect="Content" ObjectID="_1786456701" r:id="rId274"/>
        </w:object>
      </w:r>
      <w:r>
        <w:t>的度数，从而即可得到</w:t>
      </w:r>
      <w:r w:rsidR="00632C2F">
        <w:object w:dxaOrig="520" w:dyaOrig="280">
          <v:shape id="_x0000_i1174" type="#_x0000_t75" alt="eqIde4aae1dc870a60a2070469d556deb472" style="width:22.5pt;height:12.75pt" o:ole="">
            <v:imagedata r:id="rId21" o:title="eqIde4aae1dc870a60a2070469d556deb472"/>
          </v:shape>
          <o:OLEObject Type="Embed" ProgID="Equation.DSMT4" ShapeID="_x0000_i1174" DrawAspect="Content" ObjectID="_1786456702" r:id="rId275"/>
        </w:object>
      </w:r>
      <w:r>
        <w:t>的值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 w:rsidR="00632C2F">
        <w:object w:dxaOrig="580" w:dyaOrig="260">
          <v:shape id="_x0000_i1175" type="#_x0000_t75" alt="eqIdae450b2ffdb5da6b15f08de7e9333e55" style="width:25.5pt;height:11.25pt" o:ole="">
            <v:imagedata r:id="rId276" o:title="eqIdae450b2ffdb5da6b15f08de7e9333e55"/>
          </v:shape>
          <o:OLEObject Type="Embed" ProgID="Equation.DSMT4" ShapeID="_x0000_i1175" DrawAspect="Content" ObjectID="_1786456703" r:id="rId277"/>
        </w:object>
      </w:r>
      <w:r>
        <w:t>是锐角</w:t>
      </w:r>
      <w:r>
        <w:t>，</w:t>
      </w:r>
      <w:r w:rsidR="00632C2F">
        <w:object w:dxaOrig="880" w:dyaOrig="620">
          <v:shape id="_x0000_i1176" type="#_x0000_t75" alt="eqId5667c716bb1f451feff739b10f337646" style="width:39pt;height:27pt" o:ole="">
            <v:imagedata r:id="rId19" o:title="eqId5667c716bb1f451feff739b10f337646"/>
          </v:shape>
          <o:OLEObject Type="Embed" ProgID="Equation.DSMT4" ShapeID="_x0000_i1176" DrawAspect="Content" ObjectID="_1786456704" r:id="rId278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159" w:dyaOrig="280">
          <v:shape id="_x0000_i1177" type="#_x0000_t75" alt="eqId29aa0d4d3a9907836ca5da6a38af6fd4" style="width:51pt;height:12.75pt" o:ole="">
            <v:imagedata r:id="rId279" o:title="eqId29aa0d4d3a9907836ca5da6a38af6fd4"/>
          </v:shape>
          <o:OLEObject Type="Embed" ProgID="Equation.DSMT4" ShapeID="_x0000_i1177" DrawAspect="Content" ObjectID="_1786456705" r:id="rId280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139" w:dyaOrig="680">
          <v:shape id="_x0000_i1178" type="#_x0000_t75" alt="eqId9c14f318199330c7d47469e84bd70b94" style="width:93.75pt;height:30pt" o:ole="">
            <v:imagedata r:id="rId281" o:title="eqId9c14f318199330c7d47469e84bd70b94"/>
          </v:shape>
          <o:OLEObject Type="Embed" ProgID="Equation.DSMT4" ShapeID="_x0000_i1178" DrawAspect="Content" ObjectID="_1786456706" r:id="rId282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3</w:t>
      </w:r>
      <w:r>
        <w:t>．</w:t>
      </w:r>
      <w:r>
        <w:t>D</w:t>
      </w:r>
    </w:p>
    <w:p w:rsidR="00632C2F" w:rsidRDefault="001C60DF">
      <w:pPr>
        <w:spacing w:line="360" w:lineRule="auto"/>
        <w:jc w:val="left"/>
        <w:textAlignment w:val="center"/>
      </w:pPr>
      <w:r>
        <w:t>【分析】根据特殊角三角函数值，可得答案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>
        <w:t>A</w:t>
      </w:r>
      <w:r>
        <w:t>、</w:t>
      </w:r>
      <w:r>
        <w:t>sin60°=</w:t>
      </w:r>
      <w:r w:rsidR="00632C2F">
        <w:object w:dxaOrig="400" w:dyaOrig="680">
          <v:shape id="_x0000_i1179" type="#_x0000_t75" alt="eqId860884c0017c8bceb5b0edff796c144f" style="width:17.25pt;height:29.25pt" o:ole="">
            <v:imagedata r:id="rId13" o:title="eqId860884c0017c8bceb5b0edff796c144f"/>
          </v:shape>
          <o:OLEObject Type="Embed" ProgID="Equation.DSMT4" ShapeID="_x0000_i1179" DrawAspect="Content" ObjectID="_1786456707" r:id="rId283"/>
        </w:object>
      </w:r>
      <w:r>
        <w:t>，</w:t>
      </w:r>
      <w:r>
        <w:t>sin45°=</w:t>
      </w:r>
      <w:r w:rsidR="00632C2F">
        <w:object w:dxaOrig="380" w:dyaOrig="600">
          <v:shape id="_x0000_i1180" type="#_x0000_t75" alt="eqId8d5989c84e320b504511f23eeb6e7357" style="width:16.5pt;height:27pt" o:ole="">
            <v:imagedata r:id="rId11" o:title="eqId8d5989c84e320b504511f23eeb6e7357"/>
          </v:shape>
          <o:OLEObject Type="Embed" ProgID="Equation.DSMT4" ShapeID="_x0000_i1180" DrawAspect="Content" ObjectID="_1786456708" r:id="rId284"/>
        </w:object>
      </w:r>
      <w:r>
        <w:t>，</w:t>
      </w:r>
      <w:r>
        <w:t>sin30°=</w:t>
      </w:r>
      <w:r w:rsidR="00632C2F">
        <w:object w:dxaOrig="240" w:dyaOrig="620">
          <v:shape id="_x0000_i1181" type="#_x0000_t75" alt="eqIdf89eef3148f2d4d09379767b4af69132" style="width:10.5pt;height:27.75pt" o:ole="">
            <v:imagedata r:id="rId9" o:title="eqIdf89eef3148f2d4d09379767b4af69132"/>
          </v:shape>
          <o:OLEObject Type="Embed" ProgID="Equation.DSMT4" ShapeID="_x0000_i1181" DrawAspect="Content" ObjectID="_1786456709" r:id="rId285"/>
        </w:object>
      </w:r>
      <w:r>
        <w:t xml:space="preserve"> </w:t>
      </w:r>
      <w:r>
        <w:t>，故</w:t>
      </w:r>
      <w:r>
        <w:t>A</w:t>
      </w:r>
      <w:r>
        <w:t>不成立；</w:t>
      </w:r>
    </w:p>
    <w:p w:rsidR="00632C2F" w:rsidRDefault="001C60DF">
      <w:pPr>
        <w:spacing w:line="360" w:lineRule="auto"/>
        <w:jc w:val="left"/>
        <w:textAlignment w:val="center"/>
      </w:pPr>
      <w:r>
        <w:t>B</w:t>
      </w:r>
      <w:r>
        <w:t>、</w:t>
      </w:r>
      <w:r>
        <w:t>cos30°=</w:t>
      </w:r>
      <w:r w:rsidR="00632C2F">
        <w:object w:dxaOrig="400" w:dyaOrig="680">
          <v:shape id="_x0000_i1182" type="#_x0000_t75" alt="eqId860884c0017c8bceb5b0edff796c144f" style="width:17.25pt;height:29.25pt" o:ole="">
            <v:imagedata r:id="rId13" o:title="eqId860884c0017c8bceb5b0edff796c144f"/>
          </v:shape>
          <o:OLEObject Type="Embed" ProgID="Equation.DSMT4" ShapeID="_x0000_i1182" DrawAspect="Content" ObjectID="_1786456710" r:id="rId286"/>
        </w:object>
      </w:r>
      <w:r>
        <w:t>，</w:t>
      </w:r>
      <w:r>
        <w:t>cos45°=</w:t>
      </w:r>
      <w:r w:rsidR="00632C2F">
        <w:object w:dxaOrig="380" w:dyaOrig="600">
          <v:shape id="_x0000_i1183" type="#_x0000_t75" alt="eqId8d5989c84e320b504511f23eeb6e7357" style="width:16.5pt;height:27pt" o:ole="">
            <v:imagedata r:id="rId11" o:title="eqId8d5989c84e320b504511f23eeb6e7357"/>
          </v:shape>
          <o:OLEObject Type="Embed" ProgID="Equation.DSMT4" ShapeID="_x0000_i1183" DrawAspect="Content" ObjectID="_1786456711" r:id="rId287"/>
        </w:object>
      </w:r>
      <w:r>
        <w:t>，</w:t>
      </w:r>
      <w:r>
        <w:t>cos60°=</w:t>
      </w:r>
      <w:r w:rsidR="00632C2F">
        <w:object w:dxaOrig="240" w:dyaOrig="620">
          <v:shape id="_x0000_i1184" type="#_x0000_t75" alt="eqIdf89eef3148f2d4d09379767b4af69132" style="width:10.5pt;height:27.75pt" o:ole="">
            <v:imagedata r:id="rId9" o:title="eqIdf89eef3148f2d4d09379767b4af69132"/>
          </v:shape>
          <o:OLEObject Type="Embed" ProgID="Equation.DSMT4" ShapeID="_x0000_i1184" DrawAspect="Content" ObjectID="_1786456712" r:id="rId288"/>
        </w:object>
      </w:r>
      <w:r>
        <w:t>，故</w:t>
      </w:r>
      <w:r>
        <w:t>B</w:t>
      </w:r>
      <w:r>
        <w:t>不成立；</w:t>
      </w:r>
    </w:p>
    <w:p w:rsidR="00632C2F" w:rsidRDefault="001C60DF">
      <w:pPr>
        <w:spacing w:line="360" w:lineRule="auto"/>
        <w:jc w:val="left"/>
        <w:textAlignment w:val="center"/>
      </w:pPr>
      <w:r>
        <w:t>C</w:t>
      </w:r>
      <w:r>
        <w:t>、</w:t>
      </w:r>
      <w:r>
        <w:t>tan60°=</w:t>
      </w:r>
      <w:r w:rsidR="00632C2F">
        <w:object w:dxaOrig="320" w:dyaOrig="320">
          <v:shape id="_x0000_i1185" type="#_x0000_t75" alt="eqIda7ffe8515ff6183c1c7775dc6f94bdb8" style="width:14.25pt;height:14.25pt" o:ole="">
            <v:imagedata r:id="rId289" o:title="eqIda7ffe8515ff6183c1c7775dc6f94bdb8"/>
          </v:shape>
          <o:OLEObject Type="Embed" ProgID="Equation.DSMT4" ShapeID="_x0000_i1185" DrawAspect="Content" ObjectID="_1786456713" r:id="rId290"/>
        </w:object>
      </w:r>
      <w:r>
        <w:t>，</w:t>
      </w:r>
      <w:r>
        <w:t>tan45°=1</w:t>
      </w:r>
      <w:r>
        <w:t>，</w:t>
      </w:r>
      <w:r>
        <w:t>tan30°=</w:t>
      </w:r>
      <w:r w:rsidR="00632C2F">
        <w:object w:dxaOrig="400" w:dyaOrig="680">
          <v:shape id="_x0000_i1186" type="#_x0000_t75" alt="eqId827ccf0c04aa941ba20d5f4c6068b46b" style="width:17.25pt;height:30pt" o:ole="">
            <v:imagedata r:id="rId26" o:title="eqId827ccf0c04aa941ba20d5f4c6068b46b"/>
          </v:shape>
          <o:OLEObject Type="Embed" ProgID="Equation.DSMT4" ShapeID="_x0000_i1186" DrawAspect="Content" ObjectID="_1786456714" r:id="rId291"/>
        </w:object>
      </w:r>
      <w:r>
        <w:t>，故</w:t>
      </w:r>
      <w:r>
        <w:t>C</w:t>
      </w:r>
      <w:r>
        <w:t>不成立；</w:t>
      </w:r>
    </w:p>
    <w:p w:rsidR="00632C2F" w:rsidRDefault="001C60DF">
      <w:pPr>
        <w:spacing w:line="360" w:lineRule="auto"/>
        <w:jc w:val="left"/>
        <w:textAlignment w:val="center"/>
      </w:pPr>
      <w:r>
        <w:t>D</w:t>
      </w:r>
      <w:r>
        <w:t>、</w:t>
      </w:r>
      <w:r>
        <w:t>sin30°=</w:t>
      </w:r>
      <w:r w:rsidR="00632C2F">
        <w:object w:dxaOrig="240" w:dyaOrig="620">
          <v:shape id="_x0000_i1187" type="#_x0000_t75" alt="eqIdf89eef3148f2d4d09379767b4af69132" style="width:10.5pt;height:27.75pt" o:ole="">
            <v:imagedata r:id="rId9" o:title="eqIdf89eef3148f2d4d09379767b4af69132"/>
          </v:shape>
          <o:OLEObject Type="Embed" ProgID="Equation.DSMT4" ShapeID="_x0000_i1187" DrawAspect="Content" ObjectID="_1786456715" r:id="rId292"/>
        </w:object>
      </w:r>
      <w:r>
        <w:t>，</w:t>
      </w:r>
      <w:r>
        <w:t>cos45°=</w:t>
      </w:r>
      <w:r w:rsidR="00632C2F">
        <w:object w:dxaOrig="380" w:dyaOrig="600">
          <v:shape id="_x0000_i1188" type="#_x0000_t75" alt="eqId8d5989c84e320b504511f23eeb6e7357" style="width:16.5pt;height:27pt" o:ole="">
            <v:imagedata r:id="rId11" o:title="eqId8d5989c84e320b504511f23eeb6e7357"/>
          </v:shape>
          <o:OLEObject Type="Embed" ProgID="Equation.DSMT4" ShapeID="_x0000_i1188" DrawAspect="Content" ObjectID="_1786456716" r:id="rId293"/>
        </w:object>
      </w:r>
      <w:r>
        <w:t>，</w:t>
      </w:r>
      <w:r>
        <w:t>tan60°=</w:t>
      </w:r>
      <w:r w:rsidR="00632C2F">
        <w:object w:dxaOrig="320" w:dyaOrig="320">
          <v:shape id="_x0000_i1189" type="#_x0000_t75" alt="eqIda7ffe8515ff6183c1c7775dc6f94bdb8" style="width:14.25pt;height:14.25pt" o:ole="">
            <v:imagedata r:id="rId289" o:title="eqIda7ffe8515ff6183c1c7775dc6f94bdb8"/>
          </v:shape>
          <o:OLEObject Type="Embed" ProgID="Equation.DSMT4" ShapeID="_x0000_i1189" DrawAspect="Content" ObjectID="_1786456717" r:id="rId294"/>
        </w:object>
      </w:r>
      <w:r>
        <w:t>，故</w:t>
      </w:r>
      <w:r>
        <w:t>D</w:t>
      </w:r>
      <w:r>
        <w:t>成立；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点睛】本题考查了特殊角三角函数值，熟记特殊角三角函数值是解题的关键．</w:t>
      </w:r>
    </w:p>
    <w:p w:rsidR="00632C2F" w:rsidRDefault="001C60DF">
      <w:pPr>
        <w:spacing w:line="360" w:lineRule="auto"/>
        <w:jc w:val="left"/>
        <w:textAlignment w:val="center"/>
      </w:pPr>
      <w:r>
        <w:t>4</w:t>
      </w:r>
      <w:r>
        <w:t>．</w:t>
      </w:r>
      <w:r>
        <w:t>B</w:t>
      </w:r>
    </w:p>
    <w:p w:rsidR="00632C2F" w:rsidRDefault="001C60DF">
      <w:pPr>
        <w:spacing w:line="360" w:lineRule="auto"/>
        <w:jc w:val="left"/>
        <w:textAlignment w:val="center"/>
      </w:pPr>
      <w:r>
        <w:t>【分析】本题主要考查了特殊角的三角函数值，坐标与图形，解题的关键是熟练掌握特殊角的三角函数值，求出</w:t>
      </w:r>
      <w:r w:rsidR="00632C2F">
        <w:object w:dxaOrig="840" w:dyaOrig="680">
          <v:shape id="_x0000_i1190" type="#_x0000_t75" alt="eqId1f85f1a0c955c915aefe3fcdc9d7eed0" style="width:36.75pt;height:30pt" o:ole="">
            <v:imagedata r:id="rId295" o:title="eqId1f85f1a0c955c915aefe3fcdc9d7eed0"/>
          </v:shape>
          <o:OLEObject Type="Embed" ProgID="Equation.DSMT4" ShapeID="_x0000_i1190" DrawAspect="Content" ObjectID="_1786456718" r:id="rId296"/>
        </w:object>
      </w:r>
      <w:r>
        <w:t>，然后根据关于</w:t>
      </w:r>
      <w:r>
        <w:rPr>
          <w:rFonts w:eastAsia="Times New Roman"/>
          <w:i/>
        </w:rPr>
        <w:t>x</w:t>
      </w:r>
      <w:r>
        <w:t>轴对称的点横坐标相同，纵坐标互为相反数，得出点</w:t>
      </w:r>
      <w:r>
        <w:rPr>
          <w:rFonts w:eastAsia="Times New Roman"/>
          <w:i/>
        </w:rPr>
        <w:t>Q</w:t>
      </w:r>
      <w:r>
        <w:t>的坐标，最后根据原点对称的点横、纵坐标互为相反数，求出</w:t>
      </w:r>
      <w:r>
        <w:rPr>
          <w:rFonts w:eastAsia="Times New Roman"/>
          <w:i/>
        </w:rPr>
        <w:t>M</w:t>
      </w:r>
      <w:r>
        <w:t>点的坐标即可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点</w:t>
      </w:r>
      <w:r w:rsidR="00632C2F">
        <w:object w:dxaOrig="1839" w:dyaOrig="400">
          <v:shape id="_x0000_i1191" type="#_x0000_t75" alt="eqId23c6580a0f35ab40cc93151ae2aa8435" style="width:81pt;height:17.25pt" o:ole="">
            <v:imagedata r:id="rId37" o:title="eqId23c6580a0f35ab40cc93151ae2aa8435"/>
          </v:shape>
          <o:OLEObject Type="Embed" ProgID="Equation.DSMT4" ShapeID="_x0000_i1191" DrawAspect="Content" ObjectID="_1786456719" r:id="rId297"/>
        </w:object>
      </w:r>
      <w:r>
        <w:t>的坐标为</w:t>
      </w:r>
      <w:r w:rsidR="00632C2F">
        <w:object w:dxaOrig="840" w:dyaOrig="680">
          <v:shape id="_x0000_i1192" type="#_x0000_t75" alt="eqId1f85f1a0c955c915aefe3fcdc9d7eed0" style="width:36.75pt;height:30pt" o:ole="">
            <v:imagedata r:id="rId295" o:title="eqId1f85f1a0c955c915aefe3fcdc9d7eed0"/>
          </v:shape>
          <o:OLEObject Type="Embed" ProgID="Equation.DSMT4" ShapeID="_x0000_i1192" DrawAspect="Content" ObjectID="_1786456720" r:id="rId298"/>
        </w:object>
      </w:r>
      <w:r>
        <w:t>,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>
        <w:t>点</w:t>
      </w:r>
      <w:r>
        <w:rPr>
          <w:rFonts w:eastAsia="Times New Roman"/>
          <w:i/>
        </w:rPr>
        <w:t>P</w:t>
      </w:r>
      <w:r>
        <w:t>关于</w:t>
      </w:r>
      <w:r>
        <w:rPr>
          <w:rFonts w:eastAsia="Times New Roman"/>
          <w:i/>
        </w:rPr>
        <w:t>x</w:t>
      </w:r>
      <w:r>
        <w:t>轴的对称点</w:t>
      </w:r>
      <w:r>
        <w:rPr>
          <w:rFonts w:eastAsia="Times New Roman"/>
          <w:i/>
        </w:rPr>
        <w:t>Q</w:t>
      </w:r>
      <w:r>
        <w:t>的坐标为</w:t>
      </w:r>
      <w:r w:rsidR="00632C2F">
        <w:object w:dxaOrig="820" w:dyaOrig="680">
          <v:shape id="_x0000_i1193" type="#_x0000_t75" alt="eqIdb351499acbb760f49872861e94363c0b" style="width:36pt;height:30pt" o:ole="">
            <v:imagedata r:id="rId39" o:title="eqIdb351499acbb760f49872861e94363c0b"/>
          </v:shape>
          <o:OLEObject Type="Embed" ProgID="Equation.DSMT4" ShapeID="_x0000_i1193" DrawAspect="Content" ObjectID="_1786456721" r:id="rId299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lastRenderedPageBreak/>
        <w:t>∴</w:t>
      </w:r>
      <w:r>
        <w:t>点</w:t>
      </w:r>
      <w:r>
        <w:rPr>
          <w:rFonts w:eastAsia="Times New Roman"/>
          <w:i/>
        </w:rPr>
        <w:t>Q</w:t>
      </w:r>
      <w:r>
        <w:t>关于原点的对称点</w:t>
      </w:r>
      <w:r>
        <w:rPr>
          <w:rFonts w:eastAsia="Times New Roman"/>
          <w:i/>
        </w:rPr>
        <w:t>M</w:t>
      </w:r>
      <w:r>
        <w:t>的坐标为</w:t>
      </w:r>
      <w:r w:rsidR="00632C2F">
        <w:object w:dxaOrig="800" w:dyaOrig="680">
          <v:shape id="_x0000_i1194" type="#_x0000_t75" alt="eqIdb50207637e01689096ae585471f8158e" style="width:35.25pt;height:30pt" o:ole="">
            <v:imagedata r:id="rId300" o:title="eqIdb50207637e01689096ae585471f8158e"/>
          </v:shape>
          <o:OLEObject Type="Embed" ProgID="Equation.DSMT4" ShapeID="_x0000_i1194" DrawAspect="Content" ObjectID="_1786456722" r:id="rId301"/>
        </w:object>
      </w:r>
      <w:r>
        <w:t>，故</w:t>
      </w:r>
      <w:r>
        <w:t>B</w:t>
      </w:r>
      <w:r>
        <w:t>正确．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5</w:t>
      </w:r>
      <w:r>
        <w:t>．</w:t>
      </w:r>
      <w:r>
        <w:t>A</w:t>
      </w:r>
    </w:p>
    <w:p w:rsidR="00632C2F" w:rsidRDefault="001C60DF">
      <w:pPr>
        <w:spacing w:line="360" w:lineRule="auto"/>
        <w:jc w:val="left"/>
        <w:textAlignment w:val="center"/>
      </w:pPr>
      <w:r>
        <w:t>【分析】根据特殊角的三角函数值计算即可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原式</w:t>
      </w:r>
      <w:r w:rsidR="00632C2F">
        <w:object w:dxaOrig="2420" w:dyaOrig="680">
          <v:shape id="_x0000_i1195" type="#_x0000_t75" alt="eqId9dbc869fece9e49e5078719a31737656" style="width:106.5pt;height:30pt" o:ole="">
            <v:imagedata r:id="rId302" o:title="eqId9dbc869fece9e49e5078719a31737656"/>
          </v:shape>
          <o:OLEObject Type="Embed" ProgID="Equation.DSMT4" ShapeID="_x0000_i1195" DrawAspect="Content" ObjectID="_1786456723" r:id="rId303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779" w:dyaOrig="380">
          <v:shape id="_x0000_i1196" type="#_x0000_t75" alt="eqId38e1110297e7e2898113a59bdaa0899c" style="width:78pt;height:19.5pt" o:ole="">
            <v:imagedata r:id="rId304" o:title="eqId38e1110297e7e2898113a59bdaa0899c"/>
          </v:shape>
          <o:OLEObject Type="Embed" ProgID="Equation.DSMT4" ShapeID="_x0000_i1196" DrawAspect="Content" ObjectID="_1786456724" r:id="rId305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620" w:dyaOrig="360">
          <v:shape id="_x0000_i1197" type="#_x0000_t75" alt="eqId5667bc9d2841d185b22bcaa52d1093e9" style="width:71.25pt;height:19.5pt" o:ole="">
            <v:imagedata r:id="rId306" o:title="eqId5667bc9d2841d185b22bcaa52d1093e9"/>
          </v:shape>
          <o:OLEObject Type="Embed" ProgID="Equation.DSMT4" ShapeID="_x0000_i1197" DrawAspect="Content" ObjectID="_1786456725" r:id="rId307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=0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A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点睛】本题考查特殊角的三角函数值及二次根式的混合运算，解题关键是熟练掌握特殊角的三角函数值．</w:t>
      </w:r>
    </w:p>
    <w:p w:rsidR="00632C2F" w:rsidRDefault="001C60DF">
      <w:pPr>
        <w:spacing w:line="360" w:lineRule="auto"/>
        <w:jc w:val="left"/>
        <w:textAlignment w:val="center"/>
      </w:pPr>
      <w:r>
        <w:t>6</w:t>
      </w:r>
      <w:r>
        <w:t>．</w:t>
      </w:r>
      <w:r>
        <w:t>A</w: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了等边三角形性质和判定、矩形的性质、余切的定义等知识点，求出</w:t>
      </w:r>
      <w:r w:rsidR="00632C2F">
        <w:object w:dxaOrig="1299" w:dyaOrig="280">
          <v:shape id="_x0000_i1198" type="#_x0000_t75" alt="eqIdf90455aad8110f3397ce72d063f60f25" style="width:57pt;height:12.75pt" o:ole="">
            <v:imagedata r:id="rId308" o:title="eqIdf90455aad8110f3397ce72d063f60f25"/>
          </v:shape>
          <o:OLEObject Type="Embed" ProgID="Equation.DSMT4" ShapeID="_x0000_i1198" DrawAspect="Content" ObjectID="_1786456726" r:id="rId309"/>
        </w:object>
      </w:r>
      <w:r>
        <w:t>是解答本题的关键．根据矩形性质得出</w:t>
      </w:r>
      <w:r w:rsidR="00632C2F">
        <w:object w:dxaOrig="4720" w:dyaOrig="620">
          <v:shape id="_x0000_i1199" type="#_x0000_t75" alt="eqIdae16fd560dfb723049cd505041ed49c7" style="width:207.75pt;height:27.75pt" o:ole="">
            <v:imagedata r:id="rId310" o:title="eqIdae16fd560dfb723049cd505041ed49c7"/>
          </v:shape>
          <o:OLEObject Type="Embed" ProgID="Equation.DSMT4" ShapeID="_x0000_i1199" DrawAspect="Content" ObjectID="_1786456727" r:id="rId311"/>
        </w:object>
      </w:r>
      <w:r>
        <w:t>，推出</w:t>
      </w:r>
      <w:r w:rsidR="00632C2F">
        <w:object w:dxaOrig="940" w:dyaOrig="280">
          <v:shape id="_x0000_i1200" type="#_x0000_t75" alt="eqId9fca3734de79f7f50b552ef62b29dc7c" style="width:41.25pt;height:12.75pt" o:ole="">
            <v:imagedata r:id="rId312" o:title="eqId9fca3734de79f7f50b552ef62b29dc7c"/>
          </v:shape>
          <o:OLEObject Type="Embed" ProgID="Equation.DSMT4" ShapeID="_x0000_i1200" DrawAspect="Content" ObjectID="_1786456728" r:id="rId313"/>
        </w:object>
      </w:r>
      <w:r>
        <w:t>则有等边三角形</w:t>
      </w:r>
      <w:r w:rsidR="00632C2F">
        <w:object w:dxaOrig="559" w:dyaOrig="280">
          <v:shape id="_x0000_i1201" type="#_x0000_t75" alt="eqId274a77343ecde1c2665df291761b6563" style="width:24.75pt;height:12pt" o:ole="">
            <v:imagedata r:id="rId94" o:title="eqId274a77343ecde1c2665df291761b6563"/>
          </v:shape>
          <o:OLEObject Type="Embed" ProgID="Equation.DSMT4" ShapeID="_x0000_i1201" DrawAspect="Content" ObjectID="_1786456729" r:id="rId314"/>
        </w:object>
      </w:r>
      <w:r>
        <w:t>，即</w:t>
      </w:r>
      <w:r w:rsidR="00632C2F">
        <w:object w:dxaOrig="1299" w:dyaOrig="280">
          <v:shape id="_x0000_i1202" type="#_x0000_t75" alt="eqIdf90455aad8110f3397ce72d063f60f25" style="width:57pt;height:12.75pt" o:ole="">
            <v:imagedata r:id="rId308" o:title="eqIdf90455aad8110f3397ce72d063f60f25"/>
          </v:shape>
          <o:OLEObject Type="Embed" ProgID="Equation.DSMT4" ShapeID="_x0000_i1202" DrawAspect="Content" ObjectID="_1786456730" r:id="rId315"/>
        </w:object>
      </w:r>
      <w:r>
        <w:t>，然后运用正弦函数即可解答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>
        <w:t>∵</w:t>
      </w:r>
      <w:r>
        <w:t>四边形</w:t>
      </w:r>
      <w:r w:rsidR="00632C2F">
        <w:object w:dxaOrig="720" w:dyaOrig="280">
          <v:shape id="_x0000_i1203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203" DrawAspect="Content" ObjectID="_1786456731" r:id="rId316"/>
        </w:object>
      </w:r>
      <w:r>
        <w:t>是矩形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4720" w:dyaOrig="620">
          <v:shape id="_x0000_i1204" type="#_x0000_t75" alt="eqIdae16fd560dfb723049cd505041ed49c7" style="width:207.75pt;height:27.75pt" o:ole="">
            <v:imagedata r:id="rId310" o:title="eqIdae16fd560dfb723049cd505041ed49c7"/>
          </v:shape>
          <o:OLEObject Type="Embed" ProgID="Equation.DSMT4" ShapeID="_x0000_i1204" DrawAspect="Content" ObjectID="_1786456732" r:id="rId317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940" w:dyaOrig="280">
          <v:shape id="_x0000_i1205" type="#_x0000_t75" alt="eqId9fca3734de79f7f50b552ef62b29dc7c" style="width:41.25pt;height:12.75pt" o:ole="">
            <v:imagedata r:id="rId312" o:title="eqId9fca3734de79f7f50b552ef62b29dc7c"/>
          </v:shape>
          <o:OLEObject Type="Embed" ProgID="Equation.DSMT4" ShapeID="_x0000_i1205" DrawAspect="Content" ObjectID="_1786456733" r:id="rId318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1299" w:dyaOrig="280">
          <v:shape id="_x0000_i1206" type="#_x0000_t75" alt="eqIddc1eb76fe74cba30f7cbcde349ba80da" style="width:57pt;height:12pt" o:ole="">
            <v:imagedata r:id="rId58" o:title="eqIddc1eb76fe74cba30f7cbcde349ba80da"/>
          </v:shape>
          <o:OLEObject Type="Embed" ProgID="Equation.DSMT4" ShapeID="_x0000_i1206" DrawAspect="Content" ObjectID="_1786456734" r:id="rId319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720" w:dyaOrig="280">
          <v:shape id="_x0000_i1207" type="#_x0000_t75" alt="eqId866b81a8384cce4f24867baca2e6820c" style="width:31.5pt;height:12.75pt" o:ole="">
            <v:imagedata r:id="rId320" o:title="eqId866b81a8384cce4f24867baca2e6820c"/>
          </v:shape>
          <o:OLEObject Type="Embed" ProgID="Equation.DSMT4" ShapeID="_x0000_i1207" DrawAspect="Content" ObjectID="_1786456735" r:id="rId321"/>
        </w:object>
      </w:r>
      <w:r>
        <w:t>是等边三角形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299" w:dyaOrig="280">
          <v:shape id="_x0000_i1208" type="#_x0000_t75" alt="eqIdf90455aad8110f3397ce72d063f60f25" style="width:57pt;height:12.75pt" o:ole="">
            <v:imagedata r:id="rId308" o:title="eqIdf90455aad8110f3397ce72d063f60f25"/>
          </v:shape>
          <o:OLEObject Type="Embed" ProgID="Equation.DSMT4" ShapeID="_x0000_i1208" DrawAspect="Content" ObjectID="_1786456736" r:id="rId322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380" w:dyaOrig="280">
          <v:shape id="_x0000_i1209" type="#_x0000_t75" alt="eqIdd4f267104c8103c5b6bea03712c48f49" style="width:105pt;height:12.75pt" o:ole="">
            <v:imagedata r:id="rId323" o:title="eqIdd4f267104c8103c5b6bea03712c48f49"/>
          </v:shape>
          <o:OLEObject Type="Embed" ProgID="Equation.DSMT4" ShapeID="_x0000_i1209" DrawAspect="Content" ObjectID="_1786456737" r:id="rId324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2939" w:dyaOrig="620">
          <v:shape id="_x0000_i1210" type="#_x0000_t75" alt="eqId47f3d039d081b6e76e8d37140b49d034" style="width:129pt;height:27.75pt" o:ole="">
            <v:imagedata r:id="rId325" o:title="eqId47f3d039d081b6e76e8d37140b49d034"/>
          </v:shape>
          <o:OLEObject Type="Embed" ProgID="Equation.DSMT4" ShapeID="_x0000_i1210" DrawAspect="Content" ObjectID="_1786456738" r:id="rId326"/>
        </w:object>
      </w:r>
      <w:r>
        <w:t>，故</w:t>
      </w:r>
      <w:r>
        <w:t>A</w:t>
      </w:r>
      <w:r>
        <w:t>正确．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A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7</w:t>
      </w:r>
      <w:r>
        <w:t>．</w:t>
      </w:r>
      <w:r>
        <w:t>D</w:t>
      </w:r>
    </w:p>
    <w:p w:rsidR="00632C2F" w:rsidRDefault="001C60DF">
      <w:pPr>
        <w:spacing w:line="360" w:lineRule="auto"/>
        <w:jc w:val="left"/>
        <w:textAlignment w:val="center"/>
      </w:pPr>
      <w:r>
        <w:t>【分析】根据题意得到</w:t>
      </w:r>
      <w:r w:rsidR="00632C2F">
        <w:object w:dxaOrig="1020" w:dyaOrig="280">
          <v:shape id="_x0000_i1211" type="#_x0000_t75" alt="eqIdbffd657e48b15b9b54a55817e2c26b22" style="width:45pt;height:12.75pt" o:ole="">
            <v:imagedata r:id="rId327" o:title="eqIdbffd657e48b15b9b54a55817e2c26b22"/>
          </v:shape>
          <o:OLEObject Type="Embed" ProgID="Equation.DSMT4" ShapeID="_x0000_i1211" DrawAspect="Content" ObjectID="_1786456739" r:id="rId328"/>
        </w:object>
      </w:r>
      <w:r>
        <w:t>，</w:t>
      </w:r>
      <w:r w:rsidR="00632C2F">
        <w:object w:dxaOrig="1639" w:dyaOrig="280">
          <v:shape id="_x0000_i1212" type="#_x0000_t75" alt="eqId5ecb138a844ef11bb3214cff0a475c9b" style="width:1in;height:12.75pt" o:ole="">
            <v:imagedata r:id="rId329" o:title="eqId5ecb138a844ef11bb3214cff0a475c9b"/>
          </v:shape>
          <o:OLEObject Type="Embed" ProgID="Equation.DSMT4" ShapeID="_x0000_i1212" DrawAspect="Content" ObjectID="_1786456740" r:id="rId330"/>
        </w:object>
      </w:r>
      <w:r>
        <w:t>，然后证明出</w:t>
      </w:r>
      <w:r w:rsidR="00632C2F">
        <w:object w:dxaOrig="2239" w:dyaOrig="280">
          <v:shape id="_x0000_i1213" type="#_x0000_t75" alt="eqId23dabbd3611a63263e494d474658b5f1" style="width:98.25pt;height:12.75pt" o:ole="">
            <v:imagedata r:id="rId331" o:title="eqId23dabbd3611a63263e494d474658b5f1"/>
          </v:shape>
          <o:OLEObject Type="Embed" ProgID="Equation.DSMT4" ShapeID="_x0000_i1213" DrawAspect="Content" ObjectID="_1786456741" r:id="rId332"/>
        </w:object>
      </w:r>
      <w:r>
        <w:t>，求出</w:t>
      </w:r>
      <w:r w:rsidR="00632C2F">
        <w:object w:dxaOrig="999" w:dyaOrig="280">
          <v:shape id="_x0000_i1214" type="#_x0000_t75" alt="eqId68e744f480e11f588570c5d6738799f5" style="width:44.25pt;height:12.75pt" o:ole="">
            <v:imagedata r:id="rId154" o:title="eqId68e744f480e11f588570c5d6738799f5"/>
          </v:shape>
          <o:OLEObject Type="Embed" ProgID="Equation.DSMT4" ShapeID="_x0000_i1214" DrawAspect="Content" ObjectID="_1786456742" r:id="rId333"/>
        </w:object>
      </w:r>
      <w:r>
        <w:t>，进而求解即可．</w:t>
      </w:r>
    </w:p>
    <w:p w:rsidR="00632C2F" w:rsidRDefault="001C60DF">
      <w:pPr>
        <w:spacing w:line="360" w:lineRule="auto"/>
        <w:jc w:val="left"/>
        <w:textAlignment w:val="center"/>
      </w:pPr>
      <w:r>
        <w:t>【详解】</w:t>
      </w:r>
      <w:r>
        <w:t>∵</w:t>
      </w:r>
      <w:r w:rsidR="00632C2F">
        <w:object w:dxaOrig="960" w:dyaOrig="280">
          <v:shape id="_x0000_i1215" type="#_x0000_t75" alt="eqId8f89deb952f57f4b3fa4887b098b7b91" style="width:42pt;height:12.75pt" o:ole="">
            <v:imagedata r:id="rId70" o:title="eqId8f89deb952f57f4b3fa4887b098b7b91"/>
          </v:shape>
          <o:OLEObject Type="Embed" ProgID="Equation.DSMT4" ShapeID="_x0000_i1215" DrawAspect="Content" ObjectID="_1786456743" r:id="rId334"/>
        </w:object>
      </w:r>
      <w:r>
        <w:t>，将</w:t>
      </w:r>
      <w:r w:rsidR="00632C2F">
        <w:object w:dxaOrig="779" w:dyaOrig="280">
          <v:shape id="_x0000_i1216" type="#_x0000_t75" alt="eqIdab2a2834d80ff574e79eae8ca8d4e94f" style="width:34.5pt;height:12pt" o:ole="">
            <v:imagedata r:id="rId74" o:title="eqIdab2a2834d80ff574e79eae8ca8d4e94f"/>
          </v:shape>
          <o:OLEObject Type="Embed" ProgID="Equation.DSMT4" ShapeID="_x0000_i1216" DrawAspect="Content" ObjectID="_1786456744" r:id="rId335"/>
        </w:object>
      </w:r>
      <w:r>
        <w:t>沿</w:t>
      </w:r>
      <w:r w:rsidR="00632C2F">
        <w:object w:dxaOrig="400" w:dyaOrig="260">
          <v:shape id="_x0000_i1217" type="#_x0000_t75" alt="eqIdd40b319212a7e7528b053e1c7097e966" style="width:17.25pt;height:11.25pt" o:ole="">
            <v:imagedata r:id="rId76" o:title="eqIdd40b319212a7e7528b053e1c7097e966"/>
          </v:shape>
          <o:OLEObject Type="Embed" ProgID="Equation.DSMT4" ShapeID="_x0000_i1217" DrawAspect="Content" ObjectID="_1786456745" r:id="rId336"/>
        </w:object>
      </w:r>
      <w:r>
        <w:t>翻折后，点</w:t>
      </w:r>
      <w:r>
        <w:rPr>
          <w:rFonts w:eastAsia="Times New Roman"/>
          <w:i/>
        </w:rPr>
        <w:t>A</w:t>
      </w:r>
      <w:r>
        <w:t>的对应点</w:t>
      </w:r>
      <w:r>
        <w:rPr>
          <w:rFonts w:eastAsia="Times New Roman"/>
          <w:i/>
        </w:rPr>
        <w:t>E</w:t>
      </w:r>
      <w:r>
        <w:t>恰好落在</w:t>
      </w:r>
      <w:r w:rsidR="00632C2F">
        <w:object w:dxaOrig="399" w:dyaOrig="280">
          <v:shape id="_x0000_i1218" type="#_x0000_t75" alt="eqId0dc5c9827dfd0be5a9c85962d6ccbfb1" style="width:17.25pt;height:12pt" o:ole="">
            <v:imagedata r:id="rId78" o:title="eqId0dc5c9827dfd0be5a9c85962d6ccbfb1"/>
          </v:shape>
          <o:OLEObject Type="Embed" ProgID="Equation.DSMT4" ShapeID="_x0000_i1218" DrawAspect="Content" ObjectID="_1786456746" r:id="rId337"/>
        </w:object>
      </w:r>
      <w:r>
        <w:t>上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020" w:dyaOrig="280">
          <v:shape id="_x0000_i1219" type="#_x0000_t75" alt="eqIdbffd657e48b15b9b54a55817e2c26b22" style="width:45pt;height:12.75pt" o:ole="">
            <v:imagedata r:id="rId327" o:title="eqIdbffd657e48b15b9b54a55817e2c26b22"/>
          </v:shape>
          <o:OLEObject Type="Embed" ProgID="Equation.DSMT4" ShapeID="_x0000_i1219" DrawAspect="Content" ObjectID="_1786456747" r:id="rId338"/>
        </w:object>
      </w:r>
      <w:r>
        <w:t>，</w:t>
      </w:r>
      <w:r w:rsidR="00632C2F">
        <w:object w:dxaOrig="1639" w:dyaOrig="280">
          <v:shape id="_x0000_i1220" type="#_x0000_t75" alt="eqId5ecb138a844ef11bb3214cff0a475c9b" style="width:1in;height:12.75pt" o:ole="">
            <v:imagedata r:id="rId329" o:title="eqId5ecb138a844ef11bb3214cff0a475c9b"/>
          </v:shape>
          <o:OLEObject Type="Embed" ProgID="Equation.DSMT4" ShapeID="_x0000_i1220" DrawAspect="Content" ObjectID="_1786456748" r:id="rId339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>
        <w:t>点</w:t>
      </w:r>
      <w:r>
        <w:rPr>
          <w:rFonts w:eastAsia="Times New Roman"/>
          <w:i/>
        </w:rPr>
        <w:t>E</w:t>
      </w:r>
      <w:r>
        <w:t>为</w:t>
      </w:r>
      <w:r w:rsidR="00632C2F">
        <w:object w:dxaOrig="399" w:dyaOrig="280">
          <v:shape id="_x0000_i1221" type="#_x0000_t75" alt="eqId0dc5c9827dfd0be5a9c85962d6ccbfb1" style="width:17.25pt;height:12pt" o:ole="">
            <v:imagedata r:id="rId78" o:title="eqId0dc5c9827dfd0be5a9c85962d6ccbfb1"/>
          </v:shape>
          <o:OLEObject Type="Embed" ProgID="Equation.DSMT4" ShapeID="_x0000_i1221" DrawAspect="Content" ObjectID="_1786456749" r:id="rId340"/>
        </w:object>
      </w:r>
      <w:r>
        <w:t>的中点，</w:t>
      </w:r>
    </w:p>
    <w:p w:rsidR="00632C2F" w:rsidRDefault="001C60DF">
      <w:pPr>
        <w:spacing w:line="360" w:lineRule="auto"/>
        <w:jc w:val="left"/>
        <w:textAlignment w:val="center"/>
      </w:pPr>
      <w:r>
        <w:lastRenderedPageBreak/>
        <w:t>∴</w:t>
      </w:r>
      <w:r w:rsidR="00632C2F">
        <w:object w:dxaOrig="940" w:dyaOrig="280">
          <v:shape id="_x0000_i1222" type="#_x0000_t75" alt="eqIda702c324e0c76150540c3d32df802077" style="width:41.25pt;height:12pt" o:ole="">
            <v:imagedata r:id="rId341" o:title="eqIda702c324e0c76150540c3d32df802077"/>
          </v:shape>
          <o:OLEObject Type="Embed" ProgID="Equation.DSMT4" ShapeID="_x0000_i1222" DrawAspect="Content" ObjectID="_1786456750" r:id="rId342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979" w:dyaOrig="280">
          <v:shape id="_x0000_i1223" type="#_x0000_t75" alt="eqId532aece6cfd67e2a97977eed978dbf2b" style="width:42.75pt;height:12pt" o:ole="">
            <v:imagedata r:id="rId343" o:title="eqId532aece6cfd67e2a97977eed978dbf2b"/>
          </v:shape>
          <o:OLEObject Type="Embed" ProgID="Equation.DSMT4" ShapeID="_x0000_i1223" DrawAspect="Content" ObjectID="_1786456751" r:id="rId344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239" w:dyaOrig="280">
          <v:shape id="_x0000_i1224" type="#_x0000_t75" alt="eqId23dabbd3611a63263e494d474658b5f1" style="width:98.25pt;height:12.75pt" o:ole="">
            <v:imagedata r:id="rId331" o:title="eqId23dabbd3611a63263e494d474658b5f1"/>
          </v:shape>
          <o:OLEObject Type="Embed" ProgID="Equation.DSMT4" ShapeID="_x0000_i1224" DrawAspect="Content" ObjectID="_1786456752" r:id="rId345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2740" w:dyaOrig="280">
          <v:shape id="_x0000_i1225" type="#_x0000_t75" alt="eqId8486d5ca45f0dffcb23ed23f2cdee4df" style="width:120.75pt;height:12.75pt" o:ole="">
            <v:imagedata r:id="rId346" o:title="eqId8486d5ca45f0dffcb23ed23f2cdee4df"/>
          </v:shape>
          <o:OLEObject Type="Embed" ProgID="Equation.DSMT4" ShapeID="_x0000_i1225" DrawAspect="Content" ObjectID="_1786456753" r:id="rId347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999" w:dyaOrig="280">
          <v:shape id="_x0000_i1226" type="#_x0000_t75" alt="eqId68e744f480e11f588570c5d6738799f5" style="width:44.25pt;height:12.75pt" o:ole="">
            <v:imagedata r:id="rId154" o:title="eqId68e744f480e11f588570c5d6738799f5"/>
          </v:shape>
          <o:OLEObject Type="Embed" ProgID="Equation.DSMT4" ShapeID="_x0000_i1226" DrawAspect="Content" ObjectID="_1786456754" r:id="rId348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839" w:dyaOrig="620">
          <v:shape id="_x0000_i1227" type="#_x0000_t75" alt="eqIda2cfa80a10b8742b370e490748d7f0b4" style="width:81pt;height:27pt" o:ole="">
            <v:imagedata r:id="rId349" o:title="eqIda2cfa80a10b8742b370e490748d7f0b4"/>
          </v:shape>
          <o:OLEObject Type="Embed" ProgID="Equation.DSMT4" ShapeID="_x0000_i1227" DrawAspect="Content" ObjectID="_1786456755" r:id="rId350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点睛】本题主要考查特殊角的三角函数，折叠的性质，垂直平分线的性质，三角形内角和定理等知识，解题的关键是求出</w:t>
      </w:r>
      <w:r w:rsidR="00632C2F">
        <w:object w:dxaOrig="999" w:dyaOrig="280">
          <v:shape id="_x0000_i1228" type="#_x0000_t75" alt="eqId68e744f480e11f588570c5d6738799f5" style="width:44.25pt;height:12.75pt" o:ole="">
            <v:imagedata r:id="rId154" o:title="eqId68e744f480e11f588570c5d6738799f5"/>
          </v:shape>
          <o:OLEObject Type="Embed" ProgID="Equation.DSMT4" ShapeID="_x0000_i1228" DrawAspect="Content" ObjectID="_1786456756" r:id="rId351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8</w:t>
      </w:r>
      <w:r>
        <w:t>．</w:t>
      </w:r>
      <w:r>
        <w:t>C</w:t>
      </w:r>
    </w:p>
    <w:p w:rsidR="00632C2F" w:rsidRDefault="001C60DF">
      <w:pPr>
        <w:spacing w:line="360" w:lineRule="auto"/>
        <w:jc w:val="left"/>
        <w:textAlignment w:val="center"/>
      </w:pPr>
      <w:r>
        <w:t>【分析】结合题意，根据直角三角形两锐角互余、三角函数、分式方程的性质，得</w:t>
      </w:r>
      <w:r w:rsidR="00632C2F">
        <w:object w:dxaOrig="1060" w:dyaOrig="360">
          <v:shape id="_x0000_i1229" type="#_x0000_t75" alt="eqId4a91146605aff8a321203a5907143cd2" style="width:46.5pt;height:15.75pt" o:ole="">
            <v:imagedata r:id="rId352" o:title="eqId4a91146605aff8a321203a5907143cd2"/>
          </v:shape>
          <o:OLEObject Type="Embed" ProgID="Equation.DSMT4" ShapeID="_x0000_i1229" DrawAspect="Content" ObjectID="_1786456757" r:id="rId353"/>
        </w:object>
      </w:r>
      <w:r>
        <w:t>，再根据等腰三角形和三角函数的性质分析，即可得到答案．</w:t>
      </w:r>
    </w:p>
    <w:p w:rsidR="00632C2F" w:rsidRDefault="001C60DF">
      <w:pPr>
        <w:spacing w:line="360" w:lineRule="auto"/>
        <w:jc w:val="left"/>
        <w:textAlignment w:val="center"/>
      </w:pPr>
      <w:r>
        <w:t>【详解】根据题意，得</w:t>
      </w:r>
      <w:r w:rsidR="00632C2F">
        <w:object w:dxaOrig="2200" w:dyaOrig="280">
          <v:shape id="_x0000_i1230" type="#_x0000_t75" alt="eqId5713dd389cedc7caf41a9664ba07e194" style="width:96.75pt;height:12pt" o:ole="">
            <v:imagedata r:id="rId354" o:title="eqId5713dd389cedc7caf41a9664ba07e194"/>
          </v:shape>
          <o:OLEObject Type="Embed" ProgID="Equation.DSMT4" ShapeID="_x0000_i1230" DrawAspect="Content" ObjectID="_1786456758" r:id="rId355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3960" w:dyaOrig="280">
          <v:shape id="_x0000_i1231" type="#_x0000_t75" alt="eqId5475b170ca6fbbce64776b7ed700968a" style="width:174pt;height:12pt" o:ole="">
            <v:imagedata r:id="rId356" o:title="eqId5475b170ca6fbbce64776b7ed700968a"/>
          </v:shape>
          <o:OLEObject Type="Embed" ProgID="Equation.DSMT4" ShapeID="_x0000_i1231" DrawAspect="Content" ObjectID="_1786456759" r:id="rId357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199" w:dyaOrig="280">
          <v:shape id="_x0000_i1232" type="#_x0000_t75" alt="eqId7992c70c5267c2a490cac7c705760483" style="width:96.75pt;height:12.75pt" o:ole="">
            <v:imagedata r:id="rId358" o:title="eqId7992c70c5267c2a490cac7c705760483"/>
          </v:shape>
          <o:OLEObject Type="Embed" ProgID="Equation.DSMT4" ShapeID="_x0000_i1232" DrawAspect="Content" ObjectID="_1786456760" r:id="rId359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CD</w:t>
      </w:r>
      <w:r>
        <w:t>＝</w:t>
      </w:r>
      <w:r>
        <w:t>4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880" w:dyaOrig="680">
          <v:shape id="_x0000_i1233" type="#_x0000_t75" alt="eqIdcc94b650d59f4afad4626aaab43d7c0d" style="width:126.75pt;height:30pt" o:ole="">
            <v:imagedata r:id="rId360" o:title="eqIdcc94b650d59f4afad4626aaab43d7c0d"/>
          </v:shape>
          <o:OLEObject Type="Embed" ProgID="Equation.DSMT4" ShapeID="_x0000_i1233" DrawAspect="Content" ObjectID="_1786456761" r:id="rId361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060" w:dyaOrig="360">
          <v:shape id="_x0000_i1234" type="#_x0000_t75" alt="eqId4a91146605aff8a321203a5907143cd2" style="width:46.5pt;height:15.75pt" o:ole="">
            <v:imagedata r:id="rId352" o:title="eqId4a91146605aff8a321203a5907143cd2"/>
          </v:shape>
          <o:OLEObject Type="Embed" ProgID="Equation.DSMT4" ShapeID="_x0000_i1234" DrawAspect="Content" ObjectID="_1786456762" r:id="rId362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经检验，</w:t>
      </w:r>
      <w:r w:rsidR="00632C2F">
        <w:object w:dxaOrig="1060" w:dyaOrig="360">
          <v:shape id="_x0000_i1235" type="#_x0000_t75" alt="eqId4a91146605aff8a321203a5907143cd2" style="width:46.5pt;height:15.75pt" o:ole="">
            <v:imagedata r:id="rId352" o:title="eqId4a91146605aff8a321203a5907143cd2"/>
          </v:shape>
          <o:OLEObject Type="Embed" ProgID="Equation.DSMT4" ShapeID="_x0000_i1235" DrawAspect="Content" ObjectID="_1786456763" r:id="rId363"/>
        </w:object>
      </w:r>
      <w:r>
        <w:t>是</w:t>
      </w:r>
      <w:r w:rsidR="00632C2F">
        <w:object w:dxaOrig="1020" w:dyaOrig="680">
          <v:shape id="_x0000_i1236" type="#_x0000_t75" alt="eqIdf2fe9a66b05398bc8e397a383764e9bd" style="width:45pt;height:30pt" o:ole="">
            <v:imagedata r:id="rId364" o:title="eqIdf2fe9a66b05398bc8e397a383764e9bd"/>
          </v:shape>
          <o:OLEObject Type="Embed" ProgID="Equation.DSMT4" ShapeID="_x0000_i1236" DrawAspect="Content" ObjectID="_1786456764" r:id="rId365"/>
        </w:object>
      </w:r>
      <w:r>
        <w:t>的解</w:t>
      </w:r>
    </w:p>
    <w:p w:rsidR="00632C2F" w:rsidRDefault="001C60DF">
      <w:pPr>
        <w:spacing w:line="360" w:lineRule="auto"/>
        <w:jc w:val="left"/>
        <w:textAlignment w:val="center"/>
      </w:pPr>
      <w:r>
        <w:t>∵∠</w:t>
      </w:r>
      <w:r>
        <w:rPr>
          <w:rFonts w:eastAsia="Times New Roman"/>
          <w:i/>
        </w:rPr>
        <w:t>ABC</w:t>
      </w:r>
      <w:r>
        <w:t>＝</w:t>
      </w:r>
      <w:r>
        <w:t>45°</w:t>
      </w:r>
      <w:r>
        <w:t>，</w:t>
      </w:r>
      <w:r>
        <w:t>∠</w:t>
      </w:r>
      <w:r>
        <w:rPr>
          <w:rFonts w:eastAsia="Times New Roman"/>
          <w:i/>
        </w:rPr>
        <w:t>CAD</w:t>
      </w:r>
      <w:r>
        <w:t>＝</w:t>
      </w:r>
      <w:r>
        <w:t>30°</w: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999" w:dyaOrig="280">
          <v:shape id="_x0000_i1237" type="#_x0000_t75" alt="eqId585f431da54a37a67e373778b4f22ef7" style="width:132pt;height:12pt" o:ole="">
            <v:imagedata r:id="rId366" o:title="eqId585f431da54a37a67e373778b4f22ef7"/>
          </v:shape>
          <o:OLEObject Type="Embed" ProgID="Equation.DSMT4" ShapeID="_x0000_i1237" DrawAspect="Content" ObjectID="_1786456765" r:id="rId367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680" w:dyaOrig="280">
          <v:shape id="_x0000_i1238" type="#_x0000_t75" alt="eqId58ba2e0c1b6082560540590455720ba1" style="width:117.75pt;height:12pt" o:ole="">
            <v:imagedata r:id="rId368" o:title="eqId58ba2e0c1b6082560540590455720ba1"/>
          </v:shape>
          <o:OLEObject Type="Embed" ProgID="Equation.DSMT4" ShapeID="_x0000_i1238" DrawAspect="Content" ObjectID="_1786456766" r:id="rId369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3059" w:dyaOrig="280">
          <v:shape id="_x0000_i1239" type="#_x0000_t75" alt="eqId134591f50797e0d3b5ed7e79cd95e049" style="width:134.25pt;height:12pt" o:ole="">
            <v:imagedata r:id="rId370" o:title="eqId134591f50797e0d3b5ed7e79cd95e049"/>
          </v:shape>
          <o:OLEObject Type="Embed" ProgID="Equation.DSMT4" ShapeID="_x0000_i1239" DrawAspect="Content" ObjectID="_1786456767" r:id="rId371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179" w:dyaOrig="280">
          <v:shape id="_x0000_i1240" type="#_x0000_t75" alt="eqIdb5042ad21a03bdd64c0f76b7fecf81b5" style="width:96pt;height:12pt" o:ole="">
            <v:imagedata r:id="rId372" o:title="eqIdb5042ad21a03bdd64c0f76b7fecf81b5"/>
          </v:shape>
          <o:OLEObject Type="Embed" ProgID="Equation.DSMT4" ShapeID="_x0000_i1240" DrawAspect="Content" ObjectID="_1786456768" r:id="rId373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639" w:dyaOrig="360">
          <v:shape id="_x0000_i1241" type="#_x0000_t75" alt="eqId6fb07e43640f49dd952410dc17718400" style="width:1in;height:15.75pt" o:ole="">
            <v:imagedata r:id="rId374" o:title="eqId6fb07e43640f49dd952410dc17718400"/>
          </v:shape>
          <o:OLEObject Type="Embed" ProgID="Equation.DSMT4" ShapeID="_x0000_i1241" DrawAspect="Content" ObjectID="_1786456769" r:id="rId375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960" w:dyaOrig="680">
          <v:shape id="_x0000_i1242" type="#_x0000_t75" alt="eqIdc54f73fef02bdc90fc5f3c85780eeca2" style="width:130.5pt;height:30pt" o:ole="">
            <v:imagedata r:id="rId376" o:title="eqIdc54f73fef02bdc90fc5f3c85780eeca2"/>
          </v:shape>
          <o:OLEObject Type="Embed" ProgID="Equation.DSMT4" ShapeID="_x0000_i1242" DrawAspect="Content" ObjectID="_1786456770" r:id="rId377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780" w:dyaOrig="280">
          <v:shape id="_x0000_i1243" type="#_x0000_t75" alt="eqId6aab883dc8dbf0075511c34dcea41ab1" style="width:34.5pt;height:12.75pt" o:ole="">
            <v:imagedata r:id="rId378" o:title="eqId6aab883dc8dbf0075511c34dcea41ab1"/>
          </v:shape>
          <o:OLEObject Type="Embed" ProgID="Equation.DSMT4" ShapeID="_x0000_i1243" DrawAspect="Content" ObjectID="_1786456771" r:id="rId379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经检验，</w:t>
      </w:r>
      <w:r w:rsidR="00632C2F">
        <w:object w:dxaOrig="780" w:dyaOrig="280">
          <v:shape id="_x0000_i1244" type="#_x0000_t75" alt="eqId6aab883dc8dbf0075511c34dcea41ab1" style="width:34.5pt;height:12.75pt" o:ole="">
            <v:imagedata r:id="rId378" o:title="eqId6aab883dc8dbf0075511c34dcea41ab1"/>
          </v:shape>
          <o:OLEObject Type="Embed" ProgID="Equation.DSMT4" ShapeID="_x0000_i1244" DrawAspect="Content" ObjectID="_1786456772" r:id="rId380"/>
        </w:object>
      </w:r>
      <w:r>
        <w:t>是</w:t>
      </w:r>
      <w:r w:rsidR="00632C2F">
        <w:object w:dxaOrig="1080" w:dyaOrig="680">
          <v:shape id="_x0000_i1245" type="#_x0000_t75" alt="eqId9b8cb466515f766ce8d4e8aad6e6080e" style="width:47.25pt;height:30pt" o:ole="">
            <v:imagedata r:id="rId381" o:title="eqId9b8cb466515f766ce8d4e8aad6e6080e"/>
          </v:shape>
          <o:OLEObject Type="Embed" ProgID="Equation.DSMT4" ShapeID="_x0000_i1245" DrawAspect="Content" ObjectID="_1786456773" r:id="rId382"/>
        </w:object>
      </w:r>
      <w:r>
        <w:t>的解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lastRenderedPageBreak/>
        <w:t>【点睛】本题考查了三角函数、分式方程、等腰三角形、直角三角形的知识；解题的关键是熟练掌握三角函数的性质，从而完成求解．</w:t>
      </w:r>
    </w:p>
    <w:p w:rsidR="00632C2F" w:rsidRDefault="001C60DF">
      <w:pPr>
        <w:spacing w:line="360" w:lineRule="auto"/>
        <w:jc w:val="left"/>
        <w:textAlignment w:val="center"/>
      </w:pPr>
      <w:r>
        <w:t>9</w:t>
      </w:r>
      <w:r>
        <w:t>．</w:t>
      </w:r>
      <w:r>
        <w:t>C</w: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了相似三角形的判定和性质，反比例函数图象上点的坐标特征，三角函数，作出辅助线构造相似三角形是解题的关键．过</w:t>
      </w:r>
      <w:r w:rsidR="00632C2F">
        <w:object w:dxaOrig="240" w:dyaOrig="240">
          <v:shape id="_x0000_i1246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246" DrawAspect="Content" ObjectID="_1786456774" r:id="rId383"/>
        </w:object>
      </w:r>
      <w:r>
        <w:t>作</w:t>
      </w:r>
      <w:r w:rsidR="00632C2F">
        <w:object w:dxaOrig="800" w:dyaOrig="280">
          <v:shape id="_x0000_i1247" type="#_x0000_t75" alt="eqId8178c63d125ee6235feeb2fc70d02745" style="width:35.25pt;height:12pt" o:ole="">
            <v:imagedata r:id="rId384" o:title="eqId8178c63d125ee6235feeb2fc70d02745"/>
          </v:shape>
          <o:OLEObject Type="Embed" ProgID="Equation.DSMT4" ShapeID="_x0000_i1247" DrawAspect="Content" ObjectID="_1786456775" r:id="rId385"/>
        </w:object>
      </w:r>
      <w:r>
        <w:t>轴于</w:t>
      </w:r>
      <w:r w:rsidR="00632C2F">
        <w:object w:dxaOrig="240" w:dyaOrig="260">
          <v:shape id="_x0000_i1248" type="#_x0000_t75" alt="eqId2a30f3a8b673cc28bd90c50cf1a35281" style="width:10.5pt;height:11.25pt" o:ole="">
            <v:imagedata r:id="rId170" o:title="eqId2a30f3a8b673cc28bd90c50cf1a35281"/>
          </v:shape>
          <o:OLEObject Type="Embed" ProgID="Equation.DSMT4" ShapeID="_x0000_i1248" DrawAspect="Content" ObjectID="_1786456776" r:id="rId386"/>
        </w:object>
      </w:r>
      <w:r>
        <w:t>，过</w:t>
      </w:r>
      <w:r w:rsidR="00632C2F">
        <w:object w:dxaOrig="220" w:dyaOrig="240">
          <v:shape id="_x0000_i1249" type="#_x0000_t75" alt="eqId7f9e8449aad35c5d840a3395ea86df6d" style="width:9.75pt;height:10.5pt" o:ole="">
            <v:imagedata r:id="rId99" o:title="eqId7f9e8449aad35c5d840a3395ea86df6d"/>
          </v:shape>
          <o:OLEObject Type="Embed" ProgID="Equation.DSMT4" ShapeID="_x0000_i1249" DrawAspect="Content" ObjectID="_1786456777" r:id="rId387"/>
        </w:object>
      </w:r>
      <w:r>
        <w:t>作</w:t>
      </w:r>
      <w:r w:rsidR="00632C2F">
        <w:object w:dxaOrig="800" w:dyaOrig="280">
          <v:shape id="_x0000_i1250" type="#_x0000_t75" alt="eqIda6ce9cb2a356503a970d6466c75b564c" style="width:35.25pt;height:12pt" o:ole="">
            <v:imagedata r:id="rId388" o:title="eqIda6ce9cb2a356503a970d6466c75b564c"/>
          </v:shape>
          <o:OLEObject Type="Embed" ProgID="Equation.DSMT4" ShapeID="_x0000_i1250" DrawAspect="Content" ObjectID="_1786456778" r:id="rId389"/>
        </w:object>
      </w:r>
      <w:r>
        <w:t>轴于</w:t>
      </w:r>
      <w:r w:rsidR="00632C2F">
        <w:object w:dxaOrig="260" w:dyaOrig="260">
          <v:shape id="_x0000_i1251" type="#_x0000_t75" alt="eqIda0ed1ec316bc54c37c4286c208f55667" style="width:11.25pt;height:11.25pt" o:ole="">
            <v:imagedata r:id="rId255" o:title="eqIda0ed1ec316bc54c37c4286c208f55667"/>
          </v:shape>
          <o:OLEObject Type="Embed" ProgID="Equation.DSMT4" ShapeID="_x0000_i1251" DrawAspect="Content" ObjectID="_1786456779" r:id="rId390"/>
        </w:object>
      </w:r>
      <w:r>
        <w:t>,</w:t>
      </w:r>
      <w:r>
        <w:t>通过</w:t>
      </w:r>
      <w:r w:rsidR="00632C2F">
        <w:object w:dxaOrig="1739" w:dyaOrig="280">
          <v:shape id="_x0000_i1252" type="#_x0000_t75" alt="eqIdab9ebcb9d81b97923c023698aa2fe3c2" style="width:76.5pt;height:12pt" o:ole="">
            <v:imagedata r:id="rId391" o:title="eqIdab9ebcb9d81b97923c023698aa2fe3c2"/>
          </v:shape>
          <o:OLEObject Type="Embed" ProgID="Equation.DSMT4" ShapeID="_x0000_i1252" DrawAspect="Content" ObjectID="_1786456780" r:id="rId392"/>
        </w:object>
      </w:r>
      <w:r>
        <w:t>，得到相似比，设</w:t>
      </w:r>
      <w:r w:rsidR="00632C2F">
        <w:object w:dxaOrig="1160" w:dyaOrig="680">
          <v:shape id="_x0000_i1253" type="#_x0000_t75" alt="eqId00ce13b7b917d74ffe00602ae383a1e0" style="width:51pt;height:30pt" o:ole="">
            <v:imagedata r:id="rId393" o:title="eqId00ce13b7b917d74ffe00602ae383a1e0"/>
          </v:shape>
          <o:OLEObject Type="Embed" ProgID="Equation.DSMT4" ShapeID="_x0000_i1253" DrawAspect="Content" ObjectID="_1786456781" r:id="rId394"/>
        </w:object>
      </w:r>
      <w:r>
        <w:t>，于是能用</w:t>
      </w:r>
      <w:r w:rsidR="00632C2F">
        <w:object w:dxaOrig="260" w:dyaOrig="220">
          <v:shape id="_x0000_i1254" type="#_x0000_t75" alt="eqId294f5ba74cdf695fc9a8a8e52f421328" style="width:11.25pt;height:9.75pt" o:ole="">
            <v:imagedata r:id="rId395" o:title="eqId294f5ba74cdf695fc9a8a8e52f421328"/>
          </v:shape>
          <o:OLEObject Type="Embed" ProgID="Equation.DSMT4" ShapeID="_x0000_i1254" DrawAspect="Content" ObjectID="_1786456782" r:id="rId396"/>
        </w:object>
      </w:r>
      <w:r>
        <w:t>表示出</w:t>
      </w:r>
      <w:r w:rsidR="00632C2F">
        <w:object w:dxaOrig="419" w:dyaOrig="280">
          <v:shape id="_x0000_i1255" type="#_x0000_t75" alt="eqId6cad4595d5352b2884568a59d8d766a4" style="width:18.75pt;height:12.75pt" o:ole="">
            <v:imagedata r:id="rId259" o:title="eqId6cad4595d5352b2884568a59d8d766a4"/>
          </v:shape>
          <o:OLEObject Type="Embed" ProgID="Equation.DSMT4" ShapeID="_x0000_i1255" DrawAspect="Content" ObjectID="_1786456783" r:id="rId397"/>
        </w:object>
      </w:r>
      <w:r>
        <w:t>，</w:t>
      </w:r>
      <w:r w:rsidR="00632C2F">
        <w:object w:dxaOrig="360" w:dyaOrig="240">
          <v:shape id="_x0000_i1256" type="#_x0000_t75" alt="eqId274cf35acb4a1748d15c39d15a9bea7b" style="width:15.75pt;height:10.5pt" o:ole="">
            <v:imagedata r:id="rId251" o:title="eqId274cf35acb4a1748d15c39d15a9bea7b"/>
          </v:shape>
          <o:OLEObject Type="Embed" ProgID="Equation.DSMT4" ShapeID="_x0000_i1256" DrawAspect="Content" ObjectID="_1786456784" r:id="rId398"/>
        </w:object>
      </w:r>
      <w:r>
        <w:t>，从而得到</w:t>
      </w:r>
      <w:r w:rsidR="00632C2F">
        <w:object w:dxaOrig="1840" w:dyaOrig="800">
          <v:shape id="_x0000_i1257" type="#_x0000_t75" alt="eqId39816213fcc3b313374922430c909b06" style="width:81pt;height:35.25pt" o:ole="">
            <v:imagedata r:id="rId399" o:title="eqId39816213fcc3b313374922430c909b06"/>
          </v:shape>
          <o:OLEObject Type="Embed" ProgID="Equation.DSMT4" ShapeID="_x0000_i1257" DrawAspect="Content" ObjectID="_1786456785" r:id="rId400"/>
        </w:object>
      </w:r>
      <w:r>
        <w:t>，于是求得结果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如图，过</w:t>
      </w:r>
      <w:r w:rsidR="00632C2F">
        <w:object w:dxaOrig="240" w:dyaOrig="240">
          <v:shape id="_x0000_i1258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258" DrawAspect="Content" ObjectID="_1786456786" r:id="rId401"/>
        </w:object>
      </w:r>
      <w:r>
        <w:t>作</w:t>
      </w:r>
      <w:r w:rsidR="00632C2F">
        <w:object w:dxaOrig="800" w:dyaOrig="280">
          <v:shape id="_x0000_i1259" type="#_x0000_t75" alt="eqId8178c63d125ee6235feeb2fc70d02745" style="width:35.25pt;height:12pt" o:ole="">
            <v:imagedata r:id="rId384" o:title="eqId8178c63d125ee6235feeb2fc70d02745"/>
          </v:shape>
          <o:OLEObject Type="Embed" ProgID="Equation.DSMT4" ShapeID="_x0000_i1259" DrawAspect="Content" ObjectID="_1786456787" r:id="rId402"/>
        </w:object>
      </w:r>
      <w:r>
        <w:t>轴于</w:t>
      </w:r>
      <w:r w:rsidR="00632C2F">
        <w:object w:dxaOrig="240" w:dyaOrig="260">
          <v:shape id="_x0000_i1260" type="#_x0000_t75" alt="eqId2a30f3a8b673cc28bd90c50cf1a35281" style="width:10.5pt;height:11.25pt" o:ole="">
            <v:imagedata r:id="rId170" o:title="eqId2a30f3a8b673cc28bd90c50cf1a35281"/>
          </v:shape>
          <o:OLEObject Type="Embed" ProgID="Equation.DSMT4" ShapeID="_x0000_i1260" DrawAspect="Content" ObjectID="_1786456788" r:id="rId403"/>
        </w:object>
      </w:r>
      <w:r>
        <w:t>，过</w:t>
      </w:r>
      <w:r w:rsidR="00632C2F">
        <w:object w:dxaOrig="220" w:dyaOrig="240">
          <v:shape id="_x0000_i1261" type="#_x0000_t75" alt="eqId7f9e8449aad35c5d840a3395ea86df6d" style="width:9.75pt;height:10.5pt" o:ole="">
            <v:imagedata r:id="rId99" o:title="eqId7f9e8449aad35c5d840a3395ea86df6d"/>
          </v:shape>
          <o:OLEObject Type="Embed" ProgID="Equation.DSMT4" ShapeID="_x0000_i1261" DrawAspect="Content" ObjectID="_1786456789" r:id="rId404"/>
        </w:object>
      </w:r>
      <w:r>
        <w:t>作</w:t>
      </w:r>
      <w:r w:rsidR="00632C2F">
        <w:object w:dxaOrig="800" w:dyaOrig="280">
          <v:shape id="_x0000_i1262" type="#_x0000_t75" alt="eqIda6ce9cb2a356503a970d6466c75b564c" style="width:35.25pt;height:12pt" o:ole="">
            <v:imagedata r:id="rId388" o:title="eqIda6ce9cb2a356503a970d6466c75b564c"/>
          </v:shape>
          <o:OLEObject Type="Embed" ProgID="Equation.DSMT4" ShapeID="_x0000_i1262" DrawAspect="Content" ObjectID="_1786456790" r:id="rId405"/>
        </w:object>
      </w:r>
      <w:r>
        <w:t>轴于</w:t>
      </w:r>
      <w:r w:rsidR="00632C2F">
        <w:object w:dxaOrig="260" w:dyaOrig="260">
          <v:shape id="_x0000_i1263" type="#_x0000_t75" alt="eqIda0ed1ec316bc54c37c4286c208f55667" style="width:11.25pt;height:11.25pt" o:ole="">
            <v:imagedata r:id="rId255" o:title="eqIda0ed1ec316bc54c37c4286c208f55667"/>
          </v:shape>
          <o:OLEObject Type="Embed" ProgID="Equation.DSMT4" ShapeID="_x0000_i1263" DrawAspect="Content" ObjectID="_1786456791" r:id="rId406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686175" cy="2162175"/>
            <wp:effectExtent l="0" t="0" r="0" b="0"/>
            <wp:docPr id="427569781" name="" descr="@@@df63c8f4-ca35-4378-a89e-ec28f5249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569781" name=""/>
                    <pic:cNvPicPr>
                      <a:picLocks noChangeAspect="1"/>
                    </pic:cNvPicPr>
                  </pic:nvPicPr>
                  <pic:blipFill>
                    <a:blip r:embed="rId4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32C2F">
        <w:object w:dxaOrig="1499" w:dyaOrig="280">
          <v:shape id="_x0000_i1264" type="#_x0000_t75" alt="eqIddeb2090f76a9ab975c105197073c2c4a" style="width:66pt;height:12.75pt" o:ole="">
            <v:imagedata r:id="rId408" o:title="eqIddeb2090f76a9ab975c105197073c2c4a"/>
          </v:shape>
          <o:OLEObject Type="Embed" ProgID="Equation.DSMT4" ShapeID="_x0000_i1264" DrawAspect="Content" ObjectID="_1786456792" r:id="rId409"/>
        </w:object>
      </w:r>
      <w:r>
        <w:t>，</w:t>
      </w:r>
      <w:r w:rsidR="00632C2F">
        <w:object w:dxaOrig="1299" w:dyaOrig="280">
          <v:shape id="_x0000_i1265" type="#_x0000_t75" alt="eqIdd572eb3233343b90f190dde56701f22b" style="width:57pt;height:12.75pt" o:ole="">
            <v:imagedata r:id="rId410" o:title="eqIdd572eb3233343b90f190dde56701f22b"/>
          </v:shape>
          <o:OLEObject Type="Embed" ProgID="Equation.DSMT4" ShapeID="_x0000_i1265" DrawAspect="Content" ObjectID="_1786456793" r:id="rId411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079" w:dyaOrig="680">
          <v:shape id="_x0000_i1266" type="#_x0000_t75" alt="eqIdd3fabb09fe178bf7894f8821c778d8b8" style="width:91.5pt;height:30pt" o:ole="">
            <v:imagedata r:id="rId412" o:title="eqIdd3fabb09fe178bf7894f8821c778d8b8"/>
          </v:shape>
          <o:OLEObject Type="Embed" ProgID="Equation.DSMT4" ShapeID="_x0000_i1266" DrawAspect="Content" ObjectID="_1786456794" r:id="rId413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800" w:dyaOrig="280">
          <v:shape id="_x0000_i1267" type="#_x0000_t75" alt="eqIdc610654d320963a930d41c04c299c83a" style="width:35.25pt;height:12.75pt" o:ole="">
            <v:imagedata r:id="rId414" o:title="eqIdc610654d320963a930d41c04c299c83a"/>
          </v:shape>
          <o:OLEObject Type="Embed" ProgID="Equation.DSMT4" ShapeID="_x0000_i1267" DrawAspect="Content" ObjectID="_1786456795" r:id="rId415"/>
        </w:object>
      </w:r>
      <w:r>
        <w:t>轴，</w:t>
      </w:r>
      <w:r w:rsidR="00632C2F">
        <w:object w:dxaOrig="1299" w:dyaOrig="280">
          <v:shape id="_x0000_i1268" type="#_x0000_t75" alt="eqIde0f2237524c81194b97b6126439030af" style="width:57pt;height:12.75pt" o:ole="">
            <v:imagedata r:id="rId416" o:title="eqIde0f2237524c81194b97b6126439030af"/>
          </v:shape>
          <o:OLEObject Type="Embed" ProgID="Equation.DSMT4" ShapeID="_x0000_i1268" DrawAspect="Content" ObjectID="_1786456796" r:id="rId417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4160" w:dyaOrig="280">
          <v:shape id="_x0000_i1269" type="#_x0000_t75" alt="eqIda85a156d980953e8b78591bf06f89e7a" style="width:183pt;height:12pt" o:ole="">
            <v:imagedata r:id="rId418" o:title="eqIda85a156d980953e8b78591bf06f89e7a"/>
          </v:shape>
          <o:OLEObject Type="Embed" ProgID="Equation.DSMT4" ShapeID="_x0000_i1269" DrawAspect="Content" ObjectID="_1786456797" r:id="rId419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621" w:dyaOrig="260">
          <v:shape id="_x0000_i1270" type="#_x0000_t75" alt="eqIdb0d28f468f052fc602940c4ae31a0f61" style="width:71.25pt;height:11.25pt" o:ole="">
            <v:imagedata r:id="rId420" o:title="eqIdb0d28f468f052fc602940c4ae31a0f61"/>
          </v:shape>
          <o:OLEObject Type="Embed" ProgID="Equation.DSMT4" ShapeID="_x0000_i1270" DrawAspect="Content" ObjectID="_1786456798" r:id="rId421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719" w:dyaOrig="280">
          <v:shape id="_x0000_i1271" type="#_x0000_t75" alt="eqIdda7caea8e8b8e7ea006658ec564c16dc" style="width:75.75pt;height:12.75pt" o:ole="">
            <v:imagedata r:id="rId422" o:title="eqIdda7caea8e8b8e7ea006658ec564c16dc"/>
          </v:shape>
          <o:OLEObject Type="Embed" ProgID="Equation.DSMT4" ShapeID="_x0000_i1271" DrawAspect="Content" ObjectID="_1786456799" r:id="rId423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400" w:dyaOrig="680">
          <v:shape id="_x0000_i1272" type="#_x0000_t75" alt="eqId76fff75e2c80bd6537c4d4551e32b831" style="width:105.75pt;height:29.25pt" o:ole="">
            <v:imagedata r:id="rId424" o:title="eqId76fff75e2c80bd6537c4d4551e32b831"/>
          </v:shape>
          <o:OLEObject Type="Embed" ProgID="Equation.DSMT4" ShapeID="_x0000_i1272" DrawAspect="Content" ObjectID="_1786456800" r:id="rId425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设</w:t>
      </w:r>
      <w:r w:rsidR="00632C2F">
        <w:object w:dxaOrig="1160" w:dyaOrig="680">
          <v:shape id="_x0000_i1273" type="#_x0000_t75" alt="eqId00ce13b7b917d74ffe00602ae383a1e0" style="width:51pt;height:30pt" o:ole="">
            <v:imagedata r:id="rId393" o:title="eqId00ce13b7b917d74ffe00602ae383a1e0"/>
          </v:shape>
          <o:OLEObject Type="Embed" ProgID="Equation.DSMT4" ShapeID="_x0000_i1273" DrawAspect="Content" ObjectID="_1786456801" r:id="rId426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159" w:dyaOrig="280">
          <v:shape id="_x0000_i1274" type="#_x0000_t75" alt="eqId7eb51bb32303cb24e949cca751ffd488" style="width:51pt;height:12pt" o:ole="">
            <v:imagedata r:id="rId427" o:title="eqId7eb51bb32303cb24e949cca751ffd488"/>
          </v:shape>
          <o:OLEObject Type="Embed" ProgID="Equation.DSMT4" ShapeID="_x0000_i1274" DrawAspect="Content" ObjectID="_1786456802" r:id="rId428"/>
        </w:object>
      </w:r>
      <w:r w:rsidR="001C60DF">
        <w:t>，</w:t>
      </w:r>
      <w:r>
        <w:object w:dxaOrig="1020" w:dyaOrig="620">
          <v:shape id="_x0000_i1275" type="#_x0000_t75" alt="eqId05614a59adbdc77b8cea9694f35b2db6" style="width:45pt;height:27pt" o:ole="">
            <v:imagedata r:id="rId429" o:title="eqId05614a59adbdc77b8cea9694f35b2db6"/>
          </v:shape>
          <o:OLEObject Type="Embed" ProgID="Equation.DSMT4" ShapeID="_x0000_i1275" DrawAspect="Content" ObjectID="_1786456803" r:id="rId430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60" w:dyaOrig="360">
          <v:shape id="_x0000_i1276" type="#_x0000_t75" alt="eqId1276f34d48830300233c12d634a12b7e" style="width:99.75pt;height:15.75pt" o:ole="">
            <v:imagedata r:id="rId431" o:title="eqId1276f34d48830300233c12d634a12b7e"/>
          </v:shape>
          <o:OLEObject Type="Embed" ProgID="Equation.DSMT4" ShapeID="_x0000_i1276" DrawAspect="Content" ObjectID="_1786456804" r:id="rId432"/>
        </w:object>
      </w:r>
      <w:r w:rsidR="001C60DF">
        <w:t>，</w:t>
      </w:r>
      <w:r>
        <w:object w:dxaOrig="2079" w:dyaOrig="680">
          <v:shape id="_x0000_i1277" type="#_x0000_t75" alt="eqId8af684502877cd4c5ba56ebbf80e08f8" style="width:91.5pt;height:30pt" o:ole="">
            <v:imagedata r:id="rId433" o:title="eqId8af684502877cd4c5ba56ebbf80e08f8"/>
          </v:shape>
          <o:OLEObject Type="Embed" ProgID="Equation.DSMT4" ShapeID="_x0000_i1277" DrawAspect="Content" ObjectID="_1786456805" r:id="rId434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000" w:dyaOrig="800">
          <v:shape id="_x0000_i1278" type="#_x0000_t75" alt="eqId6d8f1777023999230d3877dd4d5fbaa6" style="width:87.75pt;height:35.25pt" o:ole="">
            <v:imagedata r:id="rId435" o:title="eqId6d8f1777023999230d3877dd4d5fbaa6"/>
          </v:shape>
          <o:OLEObject Type="Embed" ProgID="Equation.DSMT4" ShapeID="_x0000_i1278" DrawAspect="Content" ObjectID="_1786456806" r:id="rId436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579" w:dyaOrig="680">
          <v:shape id="_x0000_i1279" type="#_x0000_t75" alt="eqId6e4955d97a3f78236e9067e7342842ea" style="width:113.25pt;height:30pt" o:ole="">
            <v:imagedata r:id="rId437" o:title="eqId6e4955d97a3f78236e9067e7342842ea"/>
          </v:shape>
          <o:OLEObject Type="Embed" ProgID="Equation.DSMT4" ShapeID="_x0000_i1279" DrawAspect="Content" ObjectID="_1786456807" r:id="rId438"/>
        </w:object>
      </w:r>
      <w:r w:rsidR="001C60DF"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0</w:t>
      </w:r>
      <w:r>
        <w:t>．</w:t>
      </w:r>
      <w:r>
        <w:t>B</w:t>
      </w:r>
    </w:p>
    <w:p w:rsidR="00632C2F" w:rsidRDefault="001C60DF">
      <w:pPr>
        <w:spacing w:line="360" w:lineRule="auto"/>
        <w:jc w:val="left"/>
        <w:textAlignment w:val="center"/>
      </w:pPr>
      <w:r>
        <w:lastRenderedPageBreak/>
        <w:t>【分析】根据</w:t>
      </w:r>
      <w:r w:rsidR="00632C2F">
        <w:object w:dxaOrig="3640" w:dyaOrig="400">
          <v:shape id="_x0000_i1280" type="#_x0000_t75" alt="eqId5b9cf59a49b76fbf99877aec6c8d2fcd" style="width:160.5pt;height:18pt" o:ole="">
            <v:imagedata r:id="rId115" o:title="eqId5b9cf59a49b76fbf99877aec6c8d2fcd"/>
          </v:shape>
          <o:OLEObject Type="Embed" ProgID="Equation.DSMT4" ShapeID="_x0000_i1280" DrawAspect="Content" ObjectID="_1786456808" r:id="rId439"/>
        </w:object>
      </w:r>
      <w:r>
        <w:t>，可以计算出</w:t>
      </w:r>
      <w:r w:rsidR="00632C2F">
        <w:object w:dxaOrig="760" w:dyaOrig="280">
          <v:shape id="_x0000_i1281" type="#_x0000_t75" alt="eqIdcbc1e46fd140eee2f4736ae02d71406c" style="width:33.75pt;height:12pt" o:ole="">
            <v:imagedata r:id="rId125" o:title="eqIdcbc1e46fd140eee2f4736ae02d71406c"/>
          </v:shape>
          <o:OLEObject Type="Embed" ProgID="Equation.DSMT4" ShapeID="_x0000_i1281" DrawAspect="Content" ObjectID="_1786456809" r:id="rId440"/>
        </w:object>
      </w:r>
      <w:r>
        <w:t>的值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由题意可得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760" w:dyaOrig="280">
          <v:shape id="_x0000_i1282" type="#_x0000_t75" alt="eqIdcbc1e46fd140eee2f4736ae02d71406c" style="width:33.75pt;height:12pt" o:ole="">
            <v:imagedata r:id="rId125" o:title="eqIdcbc1e46fd140eee2f4736ae02d71406c"/>
          </v:shape>
          <o:OLEObject Type="Embed" ProgID="Equation.DSMT4" ShapeID="_x0000_i1282" DrawAspect="Content" ObjectID="_1786456810" r:id="rId441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660" w:dyaOrig="400">
          <v:shape id="_x0000_i1283" type="#_x0000_t75" alt="eqIdec74760c538203495674d9fa30253620" style="width:72.75pt;height:18pt" o:ole="">
            <v:imagedata r:id="rId442" o:title="eqIdec74760c538203495674d9fa30253620"/>
          </v:shape>
          <o:OLEObject Type="Embed" ProgID="Equation.DSMT4" ShapeID="_x0000_i1283" DrawAspect="Content" ObjectID="_1786456811" r:id="rId443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3180" w:dyaOrig="280">
          <v:shape id="_x0000_i1284" type="#_x0000_t75" alt="eqIdd8c2f73ea8d1f1b3fb1a2d439ce94c6a" style="width:140.25pt;height:12pt" o:ole="">
            <v:imagedata r:id="rId444" o:title="eqIdd8c2f73ea8d1f1b3fb1a2d439ce94c6a"/>
          </v:shape>
          <o:OLEObject Type="Embed" ProgID="Equation.DSMT4" ShapeID="_x0000_i1284" DrawAspect="Content" ObjectID="_1786456812" r:id="rId445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2059" w:dyaOrig="680">
          <v:shape id="_x0000_i1285" type="#_x0000_t75" alt="eqId6699127ce38fa78d73bb5daca1c851b1" style="width:90.75pt;height:30pt" o:ole="">
            <v:imagedata r:id="rId446" o:title="eqId6699127ce38fa78d73bb5daca1c851b1"/>
          </v:shape>
          <o:OLEObject Type="Embed" ProgID="Equation.DSMT4" ShapeID="_x0000_i1285" DrawAspect="Content" ObjectID="_1786456813" r:id="rId447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140" w:dyaOrig="680">
          <v:shape id="_x0000_i1286" type="#_x0000_t75" alt="eqId55113113d8e2d30fda7614271ae67189" style="width:50.25pt;height:30pt" o:ole="">
            <v:imagedata r:id="rId448" o:title="eqId55113113d8e2d30fda7614271ae67189"/>
          </v:shape>
          <o:OLEObject Type="Embed" ProgID="Equation.DSMT4" ShapeID="_x0000_i1286" DrawAspect="Content" ObjectID="_1786456814" r:id="rId449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100" w:dyaOrig="680">
          <v:shape id="_x0000_i1287" type="#_x0000_t75" alt="eqIdd3e8c9b8fbece204c2b9be6bff383b30" style="width:48.75pt;height:30pt" o:ole="">
            <v:imagedata r:id="rId450" o:title="eqIdd3e8c9b8fbece204c2b9be6bff383b30"/>
          </v:shape>
          <o:OLEObject Type="Embed" ProgID="Equation.DSMT4" ShapeID="_x0000_i1287" DrawAspect="Content" ObjectID="_1786456815" r:id="rId451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点睛】本题考查解直角三角形、二次根式的混合运算、新定义，解答本题的关键是明确题意，利用新定义解答．</w:t>
      </w:r>
    </w:p>
    <w:p w:rsidR="00632C2F" w:rsidRDefault="001C60DF">
      <w:pPr>
        <w:spacing w:line="360" w:lineRule="auto"/>
        <w:jc w:val="left"/>
        <w:textAlignment w:val="center"/>
      </w:pPr>
      <w:r>
        <w:t>11</w:t>
      </w:r>
      <w:r>
        <w:t>．</w:t>
      </w:r>
      <w:r w:rsidR="00632C2F">
        <w:object w:dxaOrig="300" w:dyaOrig="280">
          <v:shape id="_x0000_i1288" type="#_x0000_t75" alt="eqIdb53c7539ed297ea63b9ace6f5cc58ca8" style="width:13.5pt;height:12pt" o:ole="">
            <v:imagedata r:id="rId452" o:title="eqIdb53c7539ed297ea63b9ace6f5cc58ca8"/>
          </v:shape>
          <o:OLEObject Type="Embed" ProgID="Equation.DSMT4" ShapeID="_x0000_i1288" DrawAspect="Content" ObjectID="_1786456816" r:id="rId453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根据特殊角的锐角三角函数值，即可求解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>
        <w:t>∵</w:t>
      </w:r>
      <w:r w:rsidR="00632C2F">
        <w:object w:dxaOrig="1160" w:dyaOrig="620">
          <v:shape id="_x0000_i1289" type="#_x0000_t75" alt="eqId435a9db2dfb1d107e3fa8c875ef0b26e" style="width:51pt;height:27pt" o:ole="">
            <v:imagedata r:id="rId454" o:title="eqId435a9db2dfb1d107e3fa8c875ef0b26e"/>
          </v:shape>
          <o:OLEObject Type="Embed" ProgID="Equation.DSMT4" ShapeID="_x0000_i1289" DrawAspect="Content" ObjectID="_1786456817" r:id="rId455"/>
        </w:object>
      </w:r>
      <w:r>
        <w:t>，</w:t>
      </w:r>
      <w:r w:rsidR="00632C2F">
        <w:object w:dxaOrig="1699" w:dyaOrig="620">
          <v:shape id="_x0000_i1290" type="#_x0000_t75" alt="eqId58a0d83244cc67b6c2033f8f064d786d" style="width:75pt;height:27pt" o:ole="">
            <v:imagedata r:id="rId136" o:title="eqId58a0d83244cc67b6c2033f8f064d786d"/>
          </v:shape>
          <o:OLEObject Type="Embed" ProgID="Equation.DSMT4" ShapeID="_x0000_i1290" DrawAspect="Content" ObjectID="_1786456818" r:id="rId456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579" w:dyaOrig="280">
          <v:shape id="_x0000_i1291" type="#_x0000_t75" alt="eqIdac036a14aca4957e5a6a6fa4195ac9cd" style="width:69.75pt;height:12.75pt" o:ole="">
            <v:imagedata r:id="rId457" o:title="eqIdac036a14aca4957e5a6a6fa4195ac9cd"/>
          </v:shape>
          <o:OLEObject Type="Embed" ProgID="Equation.DSMT4" ShapeID="_x0000_i1291" DrawAspect="Content" ObjectID="_1786456819" r:id="rId458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则</w:t>
      </w:r>
      <w:r w:rsidR="00632C2F">
        <w:object w:dxaOrig="580" w:dyaOrig="260">
          <v:shape id="_x0000_i1292" type="#_x0000_t75" alt="eqIdce2a8bf5e05a07c93a7104839fc21849" style="width:25.5pt;height:12pt" o:ole="">
            <v:imagedata r:id="rId138" o:title="eqIdce2a8bf5e05a07c93a7104839fc21849"/>
          </v:shape>
          <o:OLEObject Type="Embed" ProgID="Equation.DSMT4" ShapeID="_x0000_i1292" DrawAspect="Content" ObjectID="_1786456820" r:id="rId459"/>
        </w:object>
      </w:r>
      <w:r w:rsidR="00632C2F">
        <w:object w:dxaOrig="399" w:dyaOrig="280">
          <v:shape id="_x0000_i1293" type="#_x0000_t75" alt="eqIdf6b86c22b670a8e9f3896f9e8883fbbb" style="width:17.25pt;height:12pt" o:ole="">
            <v:imagedata r:id="rId92" o:title="eqIdf6b86c22b670a8e9f3896f9e8883fbbb"/>
          </v:shape>
          <o:OLEObject Type="Embed" ProgID="Equation.DSMT4" ShapeID="_x0000_i1293" DrawAspect="Content" ObjectID="_1786456821" r:id="rId460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w:r w:rsidR="00632C2F">
        <w:object w:dxaOrig="300" w:dyaOrig="280">
          <v:shape id="_x0000_i1294" type="#_x0000_t75" alt="eqIdb53c7539ed297ea63b9ace6f5cc58ca8" style="width:13.5pt;height:12pt" o:ole="">
            <v:imagedata r:id="rId452" o:title="eqIdb53c7539ed297ea63b9ace6f5cc58ca8"/>
          </v:shape>
          <o:OLEObject Type="Embed" ProgID="Equation.DSMT4" ShapeID="_x0000_i1294" DrawAspect="Content" ObjectID="_1786456822" r:id="rId461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点睛】本题考查了特殊角的锐角三角函数值，熟练掌握特殊角的锐角三角函数值是解题的关键．</w:t>
      </w:r>
    </w:p>
    <w:p w:rsidR="00632C2F" w:rsidRDefault="001C60DF">
      <w:pPr>
        <w:spacing w:line="360" w:lineRule="auto"/>
        <w:jc w:val="left"/>
        <w:textAlignment w:val="center"/>
      </w:pPr>
      <w:r>
        <w:t>12</w:t>
      </w:r>
      <w:r>
        <w:t>．</w:t>
      </w:r>
      <w:r w:rsidR="00632C2F">
        <w:object w:dxaOrig="180" w:dyaOrig="280">
          <v:shape id="_x0000_i1295" type="#_x0000_t75" alt="eqIdd91e07104b699c4012be2d26160976a2" style="width:8.25pt;height:12pt" o:ole="">
            <v:imagedata r:id="rId462" o:title="eqIdd91e07104b699c4012be2d26160976a2"/>
          </v:shape>
          <o:OLEObject Type="Embed" ProgID="Equation.DSMT4" ShapeID="_x0000_i1295" DrawAspect="Content" ObjectID="_1786456823" r:id="rId463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本题主要考查了求特殊角三角函数值，二次根式的乘法计算，零指数幂，负整数指数幂，先计算特殊角三角函数值，再计算二次根式的乘法计算，零指数幂，负整数指数幂，最后计算加减法即可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 w:rsidR="00632C2F">
        <w:object w:dxaOrig="3620" w:dyaOrig="720">
          <v:shape id="_x0000_i1296" type="#_x0000_t75" alt="eqIdaacc202eded735c33fa90e471a121167" style="width:159pt;height:31.5pt" o:ole="">
            <v:imagedata r:id="rId464" o:title="eqIdaacc202eded735c33fa90e471a121167"/>
          </v:shape>
          <o:OLEObject Type="Embed" ProgID="Equation.DSMT4" ShapeID="_x0000_i1296" DrawAspect="Content" ObjectID="_1786456824" r:id="rId465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2299" w:dyaOrig="680">
          <v:shape id="_x0000_i1297" type="#_x0000_t75" alt="eqId4b1c4504c946d08b09cca908895c0402" style="width:101.25pt;height:30.75pt" o:ole="">
            <v:imagedata r:id="rId466" o:title="eqId4b1c4504c946d08b09cca908895c0402"/>
          </v:shape>
          <o:OLEObject Type="Embed" ProgID="Equation.DSMT4" ShapeID="_x0000_i1297" DrawAspect="Content" ObjectID="_1786456825" r:id="rId467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479" w:dyaOrig="280">
          <v:shape id="_x0000_i1298" type="#_x0000_t75" alt="eqId1b9c75b8a18e436f545f9c45dfa837da" style="width:65.25pt;height:12pt" o:ole="">
            <v:imagedata r:id="rId468" o:title="eqId1b9c75b8a18e436f545f9c45dfa837da"/>
          </v:shape>
          <o:OLEObject Type="Embed" ProgID="Equation.DSMT4" ShapeID="_x0000_i1298" DrawAspect="Content" ObjectID="_1786456826" r:id="rId469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340" w:dyaOrig="260">
          <v:shape id="_x0000_i1299" type="#_x0000_t75" alt="eqId3d5eefd2a1a81c67585f9f62a41fa7cb" style="width:15pt;height:11.25pt" o:ole="">
            <v:imagedata r:id="rId470" o:title="eqId3d5eefd2a1a81c67585f9f62a41fa7cb"/>
          </v:shape>
          <o:OLEObject Type="Embed" ProgID="Equation.DSMT4" ShapeID="_x0000_i1299" DrawAspect="Content" ObjectID="_1786456827" r:id="rId471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w:r w:rsidR="00632C2F">
        <w:object w:dxaOrig="180" w:dyaOrig="280">
          <v:shape id="_x0000_i1300" type="#_x0000_t75" alt="eqIdd91e07104b699c4012be2d26160976a2" style="width:8.25pt;height:12pt" o:ole="">
            <v:imagedata r:id="rId462" o:title="eqIdd91e07104b699c4012be2d26160976a2"/>
          </v:shape>
          <o:OLEObject Type="Embed" ProgID="Equation.DSMT4" ShapeID="_x0000_i1300" DrawAspect="Content" ObjectID="_1786456828" r:id="rId472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3</w:t>
      </w:r>
      <w:r>
        <w:t>．</w:t>
      </w:r>
      <w:r w:rsidR="00632C2F">
        <w:object w:dxaOrig="700" w:dyaOrig="360">
          <v:shape id="_x0000_i1301" type="#_x0000_t75" alt="eqIdcbfd37f9f8bdab129b17d5e957157fb5" style="width:30.75pt;height:15.75pt" o:ole="">
            <v:imagedata r:id="rId473" o:title="eqIdcbfd37f9f8bdab129b17d5e957157fb5"/>
          </v:shape>
          <o:OLEObject Type="Embed" ProgID="Equation.DSMT4" ShapeID="_x0000_i1301" DrawAspect="Content" ObjectID="_1786456829" r:id="rId474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了实数的混合运算，利用零指数幂、负整数指数幂、特殊角的三角函数值及绝对值的性质分别运算，再合并即可求解，掌握实数的运算法则是解题的关键．</w:t>
      </w:r>
    </w:p>
    <w:p w:rsidR="00632C2F" w:rsidRDefault="001C60DF">
      <w:pPr>
        <w:spacing w:line="360" w:lineRule="auto"/>
        <w:jc w:val="left"/>
        <w:textAlignment w:val="center"/>
      </w:pPr>
      <w:r>
        <w:lastRenderedPageBreak/>
        <w:t>【详解】解：原式</w:t>
      </w:r>
      <w:r w:rsidR="00632C2F">
        <w:object w:dxaOrig="3980" w:dyaOrig="480">
          <v:shape id="_x0000_i1302" type="#_x0000_t75" alt="eqId22702d9f807a80d666a76be349b563a6" style="width:174.75pt;height:21pt" o:ole="">
            <v:imagedata r:id="rId475" o:title="eqId22702d9f807a80d666a76be349b563a6"/>
          </v:shape>
          <o:OLEObject Type="Embed" ProgID="Equation.DSMT4" ShapeID="_x0000_i1302" DrawAspect="Content" ObjectID="_1786456830" r:id="rId476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w:r w:rsidR="00632C2F">
        <w:object w:dxaOrig="700" w:dyaOrig="360">
          <v:shape id="_x0000_i1303" type="#_x0000_t75" alt="eqIdcbfd37f9f8bdab129b17d5e957157fb5" style="width:30.75pt;height:15.75pt" o:ole="">
            <v:imagedata r:id="rId473" o:title="eqIdcbfd37f9f8bdab129b17d5e957157fb5"/>
          </v:shape>
          <o:OLEObject Type="Embed" ProgID="Equation.DSMT4" ShapeID="_x0000_i1303" DrawAspect="Content" ObjectID="_1786456831" r:id="rId477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4</w:t>
      </w:r>
      <w:r>
        <w:t>．</w:t>
      </w:r>
      <w:r w:rsidR="00632C2F">
        <w:object w:dxaOrig="720" w:dyaOrig="280">
          <v:shape id="_x0000_i1304" type="#_x0000_t75" alt="eqIdf9aca6dc1eab78ab15c0b9ba5f076026" style="width:31.5pt;height:12pt" o:ole="">
            <v:imagedata r:id="rId478" o:title="eqIdf9aca6dc1eab78ab15c0b9ba5f076026"/>
          </v:shape>
          <o:OLEObject Type="Embed" ProgID="Equation.DSMT4" ShapeID="_x0000_i1304" DrawAspect="Content" ObjectID="_1786456832" r:id="rId479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的是特殊角的三角函数值，熟记各特殊角度的三角函数值是解答此题的关键．</w:t>
      </w:r>
    </w:p>
    <w:p w:rsidR="00632C2F" w:rsidRDefault="001C60DF">
      <w:pPr>
        <w:spacing w:line="360" w:lineRule="auto"/>
        <w:jc w:val="left"/>
        <w:textAlignment w:val="center"/>
      </w:pPr>
      <w:r>
        <w:t>分别得出各个三角函数的值，再比较大小，即可解答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 w:rsidR="00632C2F">
        <w:object w:dxaOrig="3840" w:dyaOrig="680">
          <v:shape id="_x0000_i1305" type="#_x0000_t75" alt="eqId8be8f0b1c675df1b3184074b35b355d4" style="width:168.75pt;height:30pt" o:ole="">
            <v:imagedata r:id="rId480" o:title="eqId8be8f0b1c675df1b3184074b35b355d4"/>
          </v:shape>
          <o:OLEObject Type="Embed" ProgID="Equation.DSMT4" ShapeID="_x0000_i1305" DrawAspect="Content" ObjectID="_1786456833" r:id="rId481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1780" w:dyaOrig="380">
          <v:shape id="_x0000_i1306" type="#_x0000_t75" alt="eqId105bbdf65f5f6990974de7aa0beb496d" style="width:78pt;height:16.5pt" o:ole="">
            <v:imagedata r:id="rId482" o:title="eqId105bbdf65f5f6990974de7aa0beb496d"/>
          </v:shape>
          <o:OLEObject Type="Embed" ProgID="Equation.DSMT4" ShapeID="_x0000_i1306" DrawAspect="Content" ObjectID="_1786456834" r:id="rId483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059" w:dyaOrig="680">
          <v:shape id="_x0000_i1307" type="#_x0000_t75" alt="eqIda35f88f33a80e9abf3995f37dfe19b80" style="width:90.75pt;height:30pt" o:ole="">
            <v:imagedata r:id="rId484" o:title="eqIda35f88f33a80e9abf3995f37dfe19b80"/>
          </v:shape>
          <o:OLEObject Type="Embed" ProgID="Equation.DSMT4" ShapeID="_x0000_i1307" DrawAspect="Content" ObjectID="_1786456835" r:id="rId485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380" w:dyaOrig="680">
          <v:shape id="_x0000_i1308" type="#_x0000_t75" alt="eqIdf1b63c77b81e5438cdd9f5044ec6b0c2" style="width:60.75pt;height:30pt" o:ole="">
            <v:imagedata r:id="rId486" o:title="eqIdf1b63c77b81e5438cdd9f5044ec6b0c2"/>
          </v:shape>
          <o:OLEObject Type="Embed" ProgID="Equation.DSMT4" ShapeID="_x0000_i1308" DrawAspect="Content" ObjectID="_1786456836" r:id="rId487"/>
        </w:object>
      </w:r>
      <w:r>
        <w:t>，即</w:t>
      </w:r>
      <w:r w:rsidR="00632C2F">
        <w:object w:dxaOrig="2539" w:dyaOrig="280">
          <v:shape id="_x0000_i1309" type="#_x0000_t75" alt="eqIddf47e93e61666ee6b6798043b11b9d73" style="width:111.75pt;height:12pt" o:ole="">
            <v:imagedata r:id="rId488" o:title="eqIddf47e93e61666ee6b6798043b11b9d73"/>
          </v:shape>
          <o:OLEObject Type="Embed" ProgID="Equation.DSMT4" ShapeID="_x0000_i1309" DrawAspect="Content" ObjectID="_1786456837" r:id="rId489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3720" w:dyaOrig="320">
          <v:shape id="_x0000_i1310" type="#_x0000_t75" alt="eqId433ab7102f53c3efa2551efc269a7237" style="width:163.5pt;height:14.25pt" o:ole="">
            <v:imagedata r:id="rId490" o:title="eqId433ab7102f53c3efa2551efc269a7237"/>
          </v:shape>
          <o:OLEObject Type="Embed" ProgID="Equation.DSMT4" ShapeID="_x0000_i1310" DrawAspect="Content" ObjectID="_1786456838" r:id="rId491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w:r w:rsidR="00632C2F">
        <w:object w:dxaOrig="720" w:dyaOrig="280">
          <v:shape id="_x0000_i1311" type="#_x0000_t75" alt="eqIdf9aca6dc1eab78ab15c0b9ba5f076026" style="width:31.5pt;height:12pt" o:ole="">
            <v:imagedata r:id="rId478" o:title="eqIdf9aca6dc1eab78ab15c0b9ba5f076026"/>
          </v:shape>
          <o:OLEObject Type="Embed" ProgID="Equation.DSMT4" ShapeID="_x0000_i1311" DrawAspect="Content" ObjectID="_1786456839" r:id="rId492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5</w:t>
      </w:r>
      <w:r>
        <w:t>．</w:t>
      </w:r>
      <w:r>
        <w:t>8</w:t>
      </w:r>
    </w:p>
    <w:p w:rsidR="00632C2F" w:rsidRDefault="001C60DF">
      <w:pPr>
        <w:spacing w:line="360" w:lineRule="auto"/>
        <w:jc w:val="left"/>
        <w:textAlignment w:val="center"/>
      </w:pPr>
      <w:r>
        <w:t>【分析】本题主要考查了利用三角函数解直角三角形以及利用含</w:t>
      </w:r>
      <w:r w:rsidR="00632C2F">
        <w:object w:dxaOrig="399" w:dyaOrig="280">
          <v:shape id="_x0000_i1312" type="#_x0000_t75" alt="eqIdf6b86c22b670a8e9f3896f9e8883fbbb" style="width:17.25pt;height:12pt" o:ole="">
            <v:imagedata r:id="rId92" o:title="eqIdf6b86c22b670a8e9f3896f9e8883fbbb"/>
          </v:shape>
          <o:OLEObject Type="Embed" ProgID="Equation.DSMT4" ShapeID="_x0000_i1312" DrawAspect="Content" ObjectID="_1786456840" r:id="rId493"/>
        </w:object>
      </w:r>
      <w:r>
        <w:t>直角三角形求边长，过点</w:t>
      </w:r>
      <w:r>
        <w:rPr>
          <w:rFonts w:eastAsia="Times New Roman"/>
          <w:i/>
        </w:rPr>
        <w:t>A</w:t>
      </w:r>
      <w:r>
        <w:t>作</w:t>
      </w:r>
      <w:r w:rsidR="00632C2F">
        <w:object w:dxaOrig="1020" w:dyaOrig="280">
          <v:shape id="_x0000_i1313" type="#_x0000_t75" alt="eqId8b5f215a42c4b7078d8d65923eb9980e" style="width:45pt;height:12pt" o:ole="">
            <v:imagedata r:id="rId494" o:title="eqId8b5f215a42c4b7078d8d65923eb9980e"/>
          </v:shape>
          <o:OLEObject Type="Embed" ProgID="Equation.DSMT4" ShapeID="_x0000_i1313" DrawAspect="Content" ObjectID="_1786456841" r:id="rId495"/>
        </w:object>
      </w:r>
      <w:r>
        <w:t>交</w:t>
      </w:r>
      <w:r w:rsidR="00632C2F">
        <w:object w:dxaOrig="399" w:dyaOrig="280">
          <v:shape id="_x0000_i1314" type="#_x0000_t75" alt="eqId0dc5c9827dfd0be5a9c85962d6ccbfb1" style="width:17.25pt;height:12pt" o:ole="">
            <v:imagedata r:id="rId78" o:title="eqId0dc5c9827dfd0be5a9c85962d6ccbfb1"/>
          </v:shape>
          <o:OLEObject Type="Embed" ProgID="Equation.DSMT4" ShapeID="_x0000_i1314" DrawAspect="Content" ObjectID="_1786456842" r:id="rId496"/>
        </w:object>
      </w:r>
      <w:r>
        <w:t>与点</w:t>
      </w:r>
      <w:r>
        <w:rPr>
          <w:rFonts w:eastAsia="Times New Roman"/>
          <w:i/>
        </w:rPr>
        <w:t>D</w:t>
      </w:r>
      <w:r>
        <w:t>，由已知条件利用三角函数求出</w:t>
      </w:r>
      <w:r w:rsidR="00632C2F">
        <w:object w:dxaOrig="419" w:dyaOrig="260">
          <v:shape id="_x0000_i1315" type="#_x0000_t75" alt="eqId03902478df1a55bc99703210bccab910" style="width:18.75pt;height:11.25pt" o:ole="">
            <v:imagedata r:id="rId218" o:title="eqId03902478df1a55bc99703210bccab910"/>
          </v:shape>
          <o:OLEObject Type="Embed" ProgID="Equation.DSMT4" ShapeID="_x0000_i1315" DrawAspect="Content" ObjectID="_1786456843" r:id="rId497"/>
        </w:object>
      </w:r>
      <w:r>
        <w:t>，再利用含</w:t>
      </w:r>
      <w:r w:rsidR="00632C2F">
        <w:object w:dxaOrig="399" w:dyaOrig="280">
          <v:shape id="_x0000_i1316" type="#_x0000_t75" alt="eqIdf6b86c22b670a8e9f3896f9e8883fbbb" style="width:17.25pt;height:12pt" o:ole="">
            <v:imagedata r:id="rId92" o:title="eqIdf6b86c22b670a8e9f3896f9e8883fbbb"/>
          </v:shape>
          <o:OLEObject Type="Embed" ProgID="Equation.DSMT4" ShapeID="_x0000_i1316" DrawAspect="Content" ObjectID="_1786456844" r:id="rId498"/>
        </w:object>
      </w:r>
      <w:r>
        <w:t>直角三角形直接求出</w:t>
      </w:r>
      <w:r w:rsidR="00632C2F">
        <w:object w:dxaOrig="419" w:dyaOrig="280">
          <v:shape id="_x0000_i1317" type="#_x0000_t75" alt="eqId60ef95894ceebaf236170e8832dcf7e3" style="width:18.75pt;height:12pt" o:ole="">
            <v:imagedata r:id="rId72" o:title="eqId60ef95894ceebaf236170e8832dcf7e3"/>
          </v:shape>
          <o:OLEObject Type="Embed" ProgID="Equation.DSMT4" ShapeID="_x0000_i1317" DrawAspect="Content" ObjectID="_1786456845" r:id="rId499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过点</w:t>
      </w:r>
      <w:r>
        <w:rPr>
          <w:rFonts w:eastAsia="Times New Roman"/>
          <w:i/>
        </w:rPr>
        <w:t>A</w:t>
      </w:r>
      <w:r>
        <w:t>作</w:t>
      </w:r>
      <w:r w:rsidR="00632C2F">
        <w:object w:dxaOrig="1020" w:dyaOrig="280">
          <v:shape id="_x0000_i1318" type="#_x0000_t75" alt="eqId8b5f215a42c4b7078d8d65923eb9980e" style="width:45pt;height:12pt" o:ole="">
            <v:imagedata r:id="rId494" o:title="eqId8b5f215a42c4b7078d8d65923eb9980e"/>
          </v:shape>
          <o:OLEObject Type="Embed" ProgID="Equation.DSMT4" ShapeID="_x0000_i1318" DrawAspect="Content" ObjectID="_1786456846" r:id="rId500"/>
        </w:object>
      </w:r>
      <w:r>
        <w:t>交</w:t>
      </w:r>
      <w:r w:rsidR="00632C2F">
        <w:object w:dxaOrig="399" w:dyaOrig="280">
          <v:shape id="_x0000_i1319" type="#_x0000_t75" alt="eqId0dc5c9827dfd0be5a9c85962d6ccbfb1" style="width:17.25pt;height:12pt" o:ole="">
            <v:imagedata r:id="rId78" o:title="eqId0dc5c9827dfd0be5a9c85962d6ccbfb1"/>
          </v:shape>
          <o:OLEObject Type="Embed" ProgID="Equation.DSMT4" ShapeID="_x0000_i1319" DrawAspect="Content" ObjectID="_1786456847" r:id="rId501"/>
        </w:object>
      </w:r>
      <w:r>
        <w:t>与点</w:t>
      </w:r>
      <w:r>
        <w:rPr>
          <w:rFonts w:eastAsia="Times New Roman"/>
          <w:i/>
        </w:rPr>
        <w:t>D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000250" cy="1066800"/>
            <wp:effectExtent l="0" t="0" r="0" b="0"/>
            <wp:docPr id="480893942" name="" descr="@@@ac9bf16c-44b2-4a9d-b34f-b3665935af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893942" name=""/>
                    <pic:cNvPicPr>
                      <a:picLocks noChangeAspect="1"/>
                    </pic:cNvPicPr>
                  </pic:nvPicPr>
                  <pic:blipFill>
                    <a:blip r:embed="rId5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1060" w:dyaOrig="340">
          <v:shape id="_x0000_i1320" type="#_x0000_t75" alt="eqIdcedd51383f8f047f565191b128cec637" style="width:46.5pt;height:15pt" o:ole="">
            <v:imagedata r:id="rId150" o:title="eqIdcedd51383f8f047f565191b128cec637"/>
          </v:shape>
          <o:OLEObject Type="Embed" ProgID="Equation.DSMT4" ShapeID="_x0000_i1320" DrawAspect="Content" ObjectID="_1786456848" r:id="rId503"/>
        </w:object>
      </w:r>
      <w:r>
        <w:t>，</w:t>
      </w:r>
      <w:r w:rsidR="00632C2F">
        <w:object w:dxaOrig="980" w:dyaOrig="280">
          <v:shape id="_x0000_i1321" type="#_x0000_t75" alt="eqId7099026716ee1821dd7d9f157dc055f5" style="width:42.75pt;height:12.75pt" o:ole="">
            <v:imagedata r:id="rId152" o:title="eqId7099026716ee1821dd7d9f157dc055f5"/>
          </v:shape>
          <o:OLEObject Type="Embed" ProgID="Equation.DSMT4" ShapeID="_x0000_i1321" DrawAspect="Content" ObjectID="_1786456849" r:id="rId504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3300" w:dyaOrig="680">
          <v:shape id="_x0000_i1322" type="#_x0000_t75" alt="eqIdeb766211bb824f840e631d3779615d8c" style="width:145.5pt;height:30pt" o:ole="">
            <v:imagedata r:id="rId505" o:title="eqIdeb766211bb824f840e631d3779615d8c"/>
          </v:shape>
          <o:OLEObject Type="Embed" ProgID="Equation.DSMT4" ShapeID="_x0000_i1322" DrawAspect="Content" ObjectID="_1786456850" r:id="rId506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999" w:dyaOrig="280">
          <v:shape id="_x0000_i1323" type="#_x0000_t75" alt="eqId68e744f480e11f588570c5d6738799f5" style="width:44.25pt;height:12.75pt" o:ole="">
            <v:imagedata r:id="rId154" o:title="eqId68e744f480e11f588570c5d6738799f5"/>
          </v:shape>
          <o:OLEObject Type="Embed" ProgID="Equation.DSMT4" ShapeID="_x0000_i1323" DrawAspect="Content" ObjectID="_1786456851" r:id="rId507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139" w:dyaOrig="280">
          <v:shape id="_x0000_i1324" type="#_x0000_t75" alt="eqIdf218ba197f389dfb871d0411d1677c7b" style="width:93.75pt;height:12.75pt" o:ole="">
            <v:imagedata r:id="rId508" o:title="eqIdf218ba197f389dfb871d0411d1677c7b"/>
          </v:shape>
          <o:OLEObject Type="Embed" ProgID="Equation.DSMT4" ShapeID="_x0000_i1324" DrawAspect="Content" ObjectID="_1786456852" r:id="rId509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w:r>
        <w:t>8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6</w:t>
      </w:r>
      <w:r>
        <w:t>．</w:t>
      </w:r>
      <w:r w:rsidR="00632C2F">
        <w:object w:dxaOrig="480" w:dyaOrig="360">
          <v:shape id="_x0000_i1325" type="#_x0000_t75" alt="eqIdffa37aefb6d45efe4e20ba48c2e7dfa8" style="width:21pt;height:15.75pt" o:ole="">
            <v:imagedata r:id="rId510" o:title="eqIdffa37aefb6d45efe4e20ba48c2e7dfa8"/>
          </v:shape>
          <o:OLEObject Type="Embed" ProgID="Equation.DSMT4" ShapeID="_x0000_i1325" DrawAspect="Content" ObjectID="_1786456853" r:id="rId511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本题主要考查了菱形的性质以及含特殊角的三角函数的计算．由四边形</w:t>
      </w:r>
      <w:r w:rsidR="00632C2F">
        <w:object w:dxaOrig="720" w:dyaOrig="280">
          <v:shape id="_x0000_i1326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326" DrawAspect="Content" ObjectID="_1786456854" r:id="rId512"/>
        </w:object>
      </w:r>
      <w:r>
        <w:t>为菱形，</w:t>
      </w:r>
      <w:r w:rsidR="00632C2F">
        <w:object w:dxaOrig="1259" w:dyaOrig="320">
          <v:shape id="_x0000_i1327" type="#_x0000_t75" alt="eqId05740f0c6071846227dc0ec177ad15e8" style="width:55.5pt;height:13.5pt" o:ole="">
            <v:imagedata r:id="rId164" o:title="eqId05740f0c6071846227dc0ec177ad15e8"/>
          </v:shape>
          <o:OLEObject Type="Embed" ProgID="Equation.DSMT4" ShapeID="_x0000_i1327" DrawAspect="Content" ObjectID="_1786456855" r:id="rId513"/>
        </w:object>
      </w:r>
      <w:r>
        <w:t>，可得出</w:t>
      </w:r>
      <w:r w:rsidR="00632C2F">
        <w:object w:dxaOrig="2380" w:dyaOrig="620">
          <v:shape id="_x0000_i1328" type="#_x0000_t75" alt="eqIdf6986ceb76d8c69886cd62fb4175b382" style="width:105pt;height:27pt" o:ole="">
            <v:imagedata r:id="rId514" o:title="eqIdf6986ceb76d8c69886cd62fb4175b382"/>
          </v:shape>
          <o:OLEObject Type="Embed" ProgID="Equation.DSMT4" ShapeID="_x0000_i1328" DrawAspect="Content" ObjectID="_1786456856" r:id="rId515"/>
        </w:object>
      </w:r>
      <w:r>
        <w:t>，</w:t>
      </w:r>
      <w:r w:rsidR="00632C2F">
        <w:object w:dxaOrig="1020" w:dyaOrig="280">
          <v:shape id="_x0000_i1329" type="#_x0000_t75" alt="eqIdcfc1f76257275ab4b04f9bc913535670" style="width:45pt;height:12pt" o:ole="">
            <v:imagedata r:id="rId516" o:title="eqIdcfc1f76257275ab4b04f9bc913535670"/>
          </v:shape>
          <o:OLEObject Type="Embed" ProgID="Equation.DSMT4" ShapeID="_x0000_i1329" DrawAspect="Content" ObjectID="_1786456857" r:id="rId517"/>
        </w:object>
      </w:r>
      <w:r>
        <w:t>，</w:t>
      </w:r>
      <w:r w:rsidR="00632C2F">
        <w:object w:dxaOrig="1000" w:dyaOrig="280">
          <v:shape id="_x0000_i1330" type="#_x0000_t75" alt="eqId5b9ea68dbddf33f0fed8f35a1fd5c90b" style="width:44.25pt;height:12pt" o:ole="">
            <v:imagedata r:id="rId518" o:title="eqId5b9ea68dbddf33f0fed8f35a1fd5c90b"/>
          </v:shape>
          <o:OLEObject Type="Embed" ProgID="Equation.DSMT4" ShapeID="_x0000_i1330" DrawAspect="Content" ObjectID="_1786456858" r:id="rId519"/>
        </w:object>
      </w:r>
      <w:r>
        <w:t>，进一步可求出</w:t>
      </w:r>
      <w:r w:rsidR="00632C2F">
        <w:object w:dxaOrig="1660" w:dyaOrig="620">
          <v:shape id="_x0000_i1331" type="#_x0000_t75" alt="eqId8685d33e31fa104ae77713ff9ff8acbb" style="width:72.75pt;height:27pt" o:ole="">
            <v:imagedata r:id="rId520" o:title="eqId8685d33e31fa104ae77713ff9ff8acbb"/>
          </v:shape>
          <o:OLEObject Type="Embed" ProgID="Equation.DSMT4" ShapeID="_x0000_i1331" DrawAspect="Content" ObjectID="_1786456859" r:id="rId521"/>
        </w:object>
      </w:r>
      <w:r>
        <w:t>，则根据特殊三角函数可求出</w:t>
      </w:r>
      <w:r w:rsidR="00632C2F">
        <w:object w:dxaOrig="399" w:dyaOrig="280">
          <v:shape id="_x0000_i1332" type="#_x0000_t75" alt="eqIdaaf1438142deeac876fc7dc50552e552" style="width:17.25pt;height:12pt" o:ole="">
            <v:imagedata r:id="rId522" o:title="eqIdaaf1438142deeac876fc7dc50552e552"/>
          </v:shape>
          <o:OLEObject Type="Embed" ProgID="Equation.DSMT4" ShapeID="_x0000_i1332" DrawAspect="Content" ObjectID="_1786456860" r:id="rId523"/>
        </w:object>
      </w:r>
      <w:r>
        <w:t>以及</w:t>
      </w:r>
      <w:r w:rsidR="00632C2F">
        <w:object w:dxaOrig="400" w:dyaOrig="260">
          <v:shape id="_x0000_i1333" type="#_x0000_t75" alt="eqIdd40b319212a7e7528b053e1c7097e966" style="width:17.25pt;height:11.25pt" o:ole="">
            <v:imagedata r:id="rId76" o:title="eqIdd40b319212a7e7528b053e1c7097e966"/>
          </v:shape>
          <o:OLEObject Type="Embed" ProgID="Equation.DSMT4" ShapeID="_x0000_i1333" DrawAspect="Content" ObjectID="_1786456861" r:id="rId524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设</w:t>
      </w:r>
      <w:r w:rsidR="00632C2F">
        <w:object w:dxaOrig="419" w:dyaOrig="280">
          <v:shape id="_x0000_i1334" type="#_x0000_t75" alt="eqId60ef95894ceebaf236170e8832dcf7e3" style="width:18.75pt;height:12pt" o:ole="">
            <v:imagedata r:id="rId72" o:title="eqId60ef95894ceebaf236170e8832dcf7e3"/>
          </v:shape>
          <o:OLEObject Type="Embed" ProgID="Equation.DSMT4" ShapeID="_x0000_i1334" DrawAspect="Content" ObjectID="_1786456862" r:id="rId525"/>
        </w:object>
      </w:r>
      <w:r>
        <w:t>与</w:t>
      </w:r>
      <w:r w:rsidR="00632C2F">
        <w:object w:dxaOrig="400" w:dyaOrig="260">
          <v:shape id="_x0000_i1335" type="#_x0000_t75" alt="eqIdd40b319212a7e7528b053e1c7097e966" style="width:17.25pt;height:11.25pt" o:ole="">
            <v:imagedata r:id="rId76" o:title="eqIdd40b319212a7e7528b053e1c7097e966"/>
          </v:shape>
          <o:OLEObject Type="Embed" ProgID="Equation.DSMT4" ShapeID="_x0000_i1335" DrawAspect="Content" ObjectID="_1786456863" r:id="rId526"/>
        </w:object>
      </w:r>
      <w:r>
        <w:t>交于点</w:t>
      </w:r>
      <w:r>
        <w:rPr>
          <w:rFonts w:eastAsia="Times New Roman"/>
          <w:i/>
        </w:rPr>
        <w:t>O</w:t>
      </w:r>
      <w:r>
        <w:t>，如下图：</w:t>
      </w:r>
    </w:p>
    <w:p w:rsidR="00632C2F" w:rsidRDefault="001C60D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1333500" cy="895350"/>
            <wp:effectExtent l="0" t="0" r="0" b="0"/>
            <wp:docPr id="337493505" name="" descr="@@@536b40e1-afa4-459d-bbfa-aa2a528e5d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493505" name=""/>
                    <pic:cNvPicPr>
                      <a:picLocks noChangeAspect="1"/>
                    </pic:cNvPicPr>
                  </pic:nvPicPr>
                  <pic:blipFill>
                    <a:blip r:embed="rId5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>
        <w:t>四边形</w:t>
      </w:r>
      <w:r w:rsidR="00632C2F">
        <w:object w:dxaOrig="720" w:dyaOrig="280">
          <v:shape id="_x0000_i1336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336" DrawAspect="Content" ObjectID="_1786456864" r:id="rId528"/>
        </w:object>
      </w:r>
      <w:r>
        <w:t>为菱形，</w:t>
      </w:r>
      <w:r w:rsidR="00632C2F">
        <w:object w:dxaOrig="1259" w:dyaOrig="320">
          <v:shape id="_x0000_i1337" type="#_x0000_t75" alt="eqId05740f0c6071846227dc0ec177ad15e8" style="width:55.5pt;height:13.5pt" o:ole="">
            <v:imagedata r:id="rId164" o:title="eqId05740f0c6071846227dc0ec177ad15e8"/>
          </v:shape>
          <o:OLEObject Type="Embed" ProgID="Equation.DSMT4" ShapeID="_x0000_i1337" DrawAspect="Content" ObjectID="_1786456865" r:id="rId529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380" w:dyaOrig="620">
          <v:shape id="_x0000_i1338" type="#_x0000_t75" alt="eqIdf6986ceb76d8c69886cd62fb4175b382" style="width:105pt;height:27pt" o:ole="">
            <v:imagedata r:id="rId514" o:title="eqIdf6986ceb76d8c69886cd62fb4175b382"/>
          </v:shape>
          <o:OLEObject Type="Embed" ProgID="Equation.DSMT4" ShapeID="_x0000_i1338" DrawAspect="Content" ObjectID="_1786456866" r:id="rId530"/>
        </w:object>
      </w:r>
      <w:r>
        <w:t>，</w:t>
      </w:r>
      <w:r w:rsidR="00632C2F">
        <w:object w:dxaOrig="1020" w:dyaOrig="280">
          <v:shape id="_x0000_i1339" type="#_x0000_t75" alt="eqIdcfc1f76257275ab4b04f9bc913535670" style="width:45pt;height:12pt" o:ole="">
            <v:imagedata r:id="rId516" o:title="eqIdcfc1f76257275ab4b04f9bc913535670"/>
          </v:shape>
          <o:OLEObject Type="Embed" ProgID="Equation.DSMT4" ShapeID="_x0000_i1339" DrawAspect="Content" ObjectID="_1786456867" r:id="rId531"/>
        </w:object>
      </w:r>
      <w:r>
        <w:t>，</w:t>
      </w:r>
      <w:r w:rsidR="00632C2F">
        <w:object w:dxaOrig="1000" w:dyaOrig="280">
          <v:shape id="_x0000_i1340" type="#_x0000_t75" alt="eqId5b9ea68dbddf33f0fed8f35a1fd5c90b" style="width:44.25pt;height:12pt" o:ole="">
            <v:imagedata r:id="rId518" o:title="eqId5b9ea68dbddf33f0fed8f35a1fd5c90b"/>
          </v:shape>
          <o:OLEObject Type="Embed" ProgID="Equation.DSMT4" ShapeID="_x0000_i1340" DrawAspect="Content" ObjectID="_1786456868" r:id="rId532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在</w:t>
      </w:r>
      <w:r w:rsidR="00632C2F">
        <w:object w:dxaOrig="940" w:dyaOrig="280">
          <v:shape id="_x0000_i1341" type="#_x0000_t75" alt="eqIdacd93eb3d70648a9fedf8b502d33b1c3" style="width:41.25pt;height:12.75pt" o:ole="">
            <v:imagedata r:id="rId533" o:title="eqIdacd93eb3d70648a9fedf8b502d33b1c3"/>
          </v:shape>
          <o:OLEObject Type="Embed" ProgID="Equation.DSMT4" ShapeID="_x0000_i1341" DrawAspect="Content" ObjectID="_1786456869" r:id="rId534"/>
        </w:object>
      </w:r>
      <w:r>
        <w:t>中，</w:t>
      </w:r>
      <w:r w:rsidR="00632C2F">
        <w:object w:dxaOrig="1660" w:dyaOrig="620">
          <v:shape id="_x0000_i1342" type="#_x0000_t75" alt="eqId8685d33e31fa104ae77713ff9ff8acbb" style="width:72.75pt;height:27pt" o:ole="">
            <v:imagedata r:id="rId520" o:title="eqId8685d33e31fa104ae77713ff9ff8acbb"/>
          </v:shape>
          <o:OLEObject Type="Embed" ProgID="Equation.DSMT4" ShapeID="_x0000_i1342" DrawAspect="Content" ObjectID="_1786456870" r:id="rId535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3600" w:dyaOrig="680">
          <v:shape id="_x0000_i1343" type="#_x0000_t75" alt="eqIdbc7dd281c159983c014e28c00f94e5a7" style="width:158.25pt;height:30pt" o:ole="">
            <v:imagedata r:id="rId536" o:title="eqIdbc7dd281c159983c014e28c00f94e5a7"/>
          </v:shape>
          <o:OLEObject Type="Embed" ProgID="Equation.DSMT4" ShapeID="_x0000_i1343" DrawAspect="Content" ObjectID="_1786456871" r:id="rId537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720" w:dyaOrig="680">
          <v:shape id="_x0000_i1344" type="#_x0000_t75" alt="eqId822ca4a7a9bf9c9ed1d16c5273d843d7" style="width:120pt;height:30pt" o:ole="">
            <v:imagedata r:id="rId538" o:title="eqId822ca4a7a9bf9c9ed1d16c5273d843d7"/>
          </v:shape>
          <o:OLEObject Type="Embed" ProgID="Equation.DSMT4" ShapeID="_x0000_i1344" DrawAspect="Content" ObjectID="_1786456872" r:id="rId539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w:r w:rsidR="00632C2F">
        <w:object w:dxaOrig="480" w:dyaOrig="360">
          <v:shape id="_x0000_i1345" type="#_x0000_t75" alt="eqIdffa37aefb6d45efe4e20ba48c2e7dfa8" style="width:21pt;height:15.75pt" o:ole="">
            <v:imagedata r:id="rId510" o:title="eqIdffa37aefb6d45efe4e20ba48c2e7dfa8"/>
          </v:shape>
          <o:OLEObject Type="Embed" ProgID="Equation.DSMT4" ShapeID="_x0000_i1345" DrawAspect="Content" ObjectID="_1786456873" r:id="rId540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17</w:t>
      </w:r>
      <w:r>
        <w:t>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Cambria Math"/>
              </w:rPr>
              <m:t>1</m:t>
            </m:r>
          </m:num>
          <m:den>
            <m:r>
              <w:rPr>
                <w:rFonts w:ascii="Cambria Math" w:hAnsi="Cambria Math" w:cs="Cambria Math"/>
              </w:rPr>
              <m:t>2</m:t>
            </m:r>
          </m:den>
        </m:f>
      </m:oMath>
    </w:p>
    <w:p w:rsidR="00632C2F" w:rsidRDefault="001C60DF">
      <w:pPr>
        <w:spacing w:line="360" w:lineRule="auto"/>
        <w:jc w:val="left"/>
        <w:textAlignment w:val="center"/>
      </w:pPr>
      <w:r>
        <w:t>【分析】此题考查了矩形的性质、等边三角形的判定与性质、线段垂直平分线的性质，熟练掌握矩形的性质，证明</w:t>
      </w:r>
      <w:r w:rsidR="00632C2F">
        <w:object w:dxaOrig="720" w:dyaOrig="280">
          <v:shape id="_x0000_i1346" type="#_x0000_t75" alt="eqId866b81a8384cce4f24867baca2e6820c" style="width:31.5pt;height:12.75pt" o:ole="">
            <v:imagedata r:id="rId320" o:title="eqId866b81a8384cce4f24867baca2e6820c"/>
          </v:shape>
          <o:OLEObject Type="Embed" ProgID="Equation.DSMT4" ShapeID="_x0000_i1346" DrawAspect="Content" ObjectID="_1786456874" r:id="rId541"/>
        </w:object>
      </w:r>
      <w:r>
        <w:t>是等边三角形是解决问题的关键．</w:t>
      </w:r>
    </w:p>
    <w:p w:rsidR="00632C2F" w:rsidRDefault="001C60DF">
      <w:pPr>
        <w:spacing w:line="360" w:lineRule="auto"/>
        <w:jc w:val="left"/>
        <w:textAlignment w:val="center"/>
      </w:pPr>
      <w:r>
        <w:t>由矩形的性质和已知条件证得</w:t>
      </w:r>
      <w:r w:rsidR="00632C2F">
        <w:object w:dxaOrig="720" w:dyaOrig="280">
          <v:shape id="_x0000_i1347" type="#_x0000_t75" alt="eqId866b81a8384cce4f24867baca2e6820c" style="width:31.5pt;height:12.75pt" o:ole="">
            <v:imagedata r:id="rId320" o:title="eqId866b81a8384cce4f24867baca2e6820c"/>
          </v:shape>
          <o:OLEObject Type="Embed" ProgID="Equation.DSMT4" ShapeID="_x0000_i1347" DrawAspect="Content" ObjectID="_1786456875" r:id="rId542"/>
        </w:object>
      </w:r>
      <w:r>
        <w:t>是等边三角形，得</w:t>
      </w:r>
      <w:r w:rsidR="00632C2F">
        <w:object w:dxaOrig="720" w:dyaOrig="280">
          <v:shape id="_x0000_i1348" type="#_x0000_t75" alt="eqIdd2bc29145f6e7557711c34b443bd5e84" style="width:31.5pt;height:12.75pt" o:ole="">
            <v:imagedata r:id="rId543" o:title="eqIdd2bc29145f6e7557711c34b443bd5e84"/>
          </v:shape>
          <o:OLEObject Type="Embed" ProgID="Equation.DSMT4" ShapeID="_x0000_i1348" DrawAspect="Content" ObjectID="_1786456876" r:id="rId544"/>
        </w:object>
      </w:r>
      <w:r>
        <w:t>的度数即可求得结果。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 w:rsidR="00632C2F">
        <w:object w:dxaOrig="220" w:dyaOrig="200">
          <v:shape id="_x0000_i1349" type="#_x0000_t75" alt="eqId16f3d198e76391779fa3badc848c8ac8" style="width:9.75pt;height:9pt" o:ole="">
            <v:imagedata r:id="rId545" o:title="eqId16f3d198e76391779fa3badc848c8ac8"/>
          </v:shape>
          <o:OLEObject Type="Embed" ProgID="Equation.DSMT4" ShapeID="_x0000_i1349" DrawAspect="Content" ObjectID="_1786456877" r:id="rId546"/>
        </w:object>
      </w:r>
      <w:r>
        <w:t>四边形</w:t>
      </w:r>
      <w:r w:rsidR="00632C2F">
        <w:object w:dxaOrig="720" w:dyaOrig="280">
          <v:shape id="_x0000_i1350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350" DrawAspect="Content" ObjectID="_1786456878" r:id="rId547"/>
        </w:object>
      </w:r>
      <w:r>
        <w:t>是矩形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351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351" DrawAspect="Content" ObjectID="_1786456879" r:id="rId549"/>
        </w:object>
      </w:r>
      <w:r>
        <w:object w:dxaOrig="979" w:dyaOrig="280">
          <v:shape id="_x0000_i1352" type="#_x0000_t75" alt="eqId0866e1551b61074ca8e61261ecd1f9dc" style="width:42.75pt;height:12.75pt" o:ole="">
            <v:imagedata r:id="rId550" o:title="eqId0866e1551b61074ca8e61261ecd1f9dc"/>
          </v:shape>
          <o:OLEObject Type="Embed" ProgID="Equation.DSMT4" ShapeID="_x0000_i1352" DrawAspect="Content" ObjectID="_1786456880" r:id="rId551"/>
        </w:object>
      </w:r>
      <w:r w:rsidR="001C60DF">
        <w:t>，</w:t>
      </w:r>
      <w:r>
        <w:object w:dxaOrig="960" w:dyaOrig="280">
          <v:shape id="_x0000_i1353" type="#_x0000_t75" alt="eqId9a23f35ebcd9799d82c1e41c09781a4c" style="width:42pt;height:12.75pt" o:ole="">
            <v:imagedata r:id="rId552" o:title="eqId9a23f35ebcd9799d82c1e41c09781a4c"/>
          </v:shape>
          <o:OLEObject Type="Embed" ProgID="Equation.DSMT4" ShapeID="_x0000_i1353" DrawAspect="Content" ObjectID="_1786456881" r:id="rId553"/>
        </w:object>
      </w:r>
      <w:r w:rsidR="001C60DF">
        <w:t>，</w:t>
      </w:r>
      <w:r>
        <w:object w:dxaOrig="979" w:dyaOrig="280">
          <v:shape id="_x0000_i1354" type="#_x0000_t75" alt="eqId7de966c316db1013defc56372fcf814e" style="width:42.75pt;height:12.75pt" o:ole="">
            <v:imagedata r:id="rId554" o:title="eqId7de966c316db1013defc56372fcf814e"/>
          </v:shape>
          <o:OLEObject Type="Embed" ProgID="Equation.DSMT4" ShapeID="_x0000_i1354" DrawAspect="Content" ObjectID="_1786456882" r:id="rId555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355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355" DrawAspect="Content" ObjectID="_1786456883" r:id="rId556"/>
        </w:object>
      </w:r>
      <w:r>
        <w:object w:dxaOrig="940" w:dyaOrig="280">
          <v:shape id="_x0000_i1356" type="#_x0000_t75" alt="eqId9fca3734de79f7f50b552ef62b29dc7c" style="width:41.25pt;height:12.75pt" o:ole="">
            <v:imagedata r:id="rId312" o:title="eqId9fca3734de79f7f50b552ef62b29dc7c"/>
          </v:shape>
          <o:OLEObject Type="Embed" ProgID="Equation.DSMT4" ShapeID="_x0000_i1356" DrawAspect="Content" ObjectID="_1786456884" r:id="rId557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357" type="#_x0000_t75" alt="eqId16f3d198e76391779fa3badc848c8ac8" style="width:9.75pt;height:9pt" o:ole="">
            <v:imagedata r:id="rId545" o:title="eqId16f3d198e76391779fa3badc848c8ac8"/>
          </v:shape>
          <o:OLEObject Type="Embed" ProgID="Equation.DSMT4" ShapeID="_x0000_i1357" DrawAspect="Content" ObjectID="_1786456885" r:id="rId558"/>
        </w:object>
      </w:r>
      <w:r>
        <w:object w:dxaOrig="1080" w:dyaOrig="280">
          <v:shape id="_x0000_i1358" type="#_x0000_t75" alt="eqIde72ecef0280d2ea90ceaec75993b84c5" style="width:47.25pt;height:12.75pt" o:ole="">
            <v:imagedata r:id="rId172" o:title="eqIde72ecef0280d2ea90ceaec75993b84c5"/>
          </v:shape>
          <o:OLEObject Type="Embed" ProgID="Equation.DSMT4" ShapeID="_x0000_i1358" DrawAspect="Content" ObjectID="_1786456886" r:id="rId559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359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359" DrawAspect="Content" ObjectID="_1786456887" r:id="rId560"/>
        </w:object>
      </w:r>
      <w:r>
        <w:object w:dxaOrig="1439" w:dyaOrig="280">
          <v:shape id="_x0000_i1360" type="#_x0000_t75" alt="eqId2928c49cf300b1964b4d355a98082e80" style="width:63pt;height:12pt" o:ole="">
            <v:imagedata r:id="rId561" o:title="eqId2928c49cf300b1964b4d355a98082e80"/>
          </v:shape>
          <o:OLEObject Type="Embed" ProgID="Equation.DSMT4" ShapeID="_x0000_i1360" DrawAspect="Content" ObjectID="_1786456888" r:id="rId562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361" type="#_x0000_t75" alt="eqId16f3d198e76391779fa3badc848c8ac8" style="width:9.75pt;height:9pt" o:ole="">
            <v:imagedata r:id="rId545" o:title="eqId16f3d198e76391779fa3badc848c8ac8"/>
          </v:shape>
          <o:OLEObject Type="Embed" ProgID="Equation.DSMT4" ShapeID="_x0000_i1361" DrawAspect="Content" ObjectID="_1786456889" r:id="rId563"/>
        </w:object>
      </w:r>
      <w:r>
        <w:object w:dxaOrig="999" w:dyaOrig="260">
          <v:shape id="_x0000_i1362" type="#_x0000_t75" alt="eqId53c51c25b65a37b676ae3c3b71c29f9b" style="width:44.25pt;height:12pt" o:ole="">
            <v:imagedata r:id="rId564" o:title="eqId53c51c25b65a37b676ae3c3b71c29f9b"/>
          </v:shape>
          <o:OLEObject Type="Embed" ProgID="Equation.DSMT4" ShapeID="_x0000_i1362" DrawAspect="Content" ObjectID="_1786456890" r:id="rId565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363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363" DrawAspect="Content" ObjectID="_1786456891" r:id="rId566"/>
        </w:object>
      </w:r>
      <w:r>
        <w:object w:dxaOrig="940" w:dyaOrig="280">
          <v:shape id="_x0000_i1364" type="#_x0000_t75" alt="eqId802757b2f0af8c4bc59db68044712584" style="width:41.25pt;height:12.75pt" o:ole="">
            <v:imagedata r:id="rId567" o:title="eqId802757b2f0af8c4bc59db68044712584"/>
          </v:shape>
          <o:OLEObject Type="Embed" ProgID="Equation.DSMT4" ShapeID="_x0000_i1364" DrawAspect="Content" ObjectID="_1786456892" r:id="rId568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365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365" DrawAspect="Content" ObjectID="_1786456893" r:id="rId569"/>
        </w:object>
      </w:r>
      <w:r>
        <w:object w:dxaOrig="1500" w:dyaOrig="280">
          <v:shape id="_x0000_i1366" type="#_x0000_t75" alt="eqId4e565b72a927e24f09db3565dd6e650d" style="width:66pt;height:12pt" o:ole="">
            <v:imagedata r:id="rId570" o:title="eqId4e565b72a927e24f09db3565dd6e650d"/>
          </v:shape>
          <o:OLEObject Type="Embed" ProgID="Equation.DSMT4" ShapeID="_x0000_i1366" DrawAspect="Content" ObjectID="_1786456894" r:id="rId571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即</w:t>
      </w:r>
      <w:r w:rsidR="00632C2F">
        <w:object w:dxaOrig="720" w:dyaOrig="280">
          <v:shape id="_x0000_i1367" type="#_x0000_t75" alt="eqId866b81a8384cce4f24867baca2e6820c" style="width:31.5pt;height:12.75pt" o:ole="">
            <v:imagedata r:id="rId320" o:title="eqId866b81a8384cce4f24867baca2e6820c"/>
          </v:shape>
          <o:OLEObject Type="Embed" ProgID="Equation.DSMT4" ShapeID="_x0000_i1367" DrawAspect="Content" ObjectID="_1786456895" r:id="rId572"/>
        </w:object>
      </w:r>
      <w:r>
        <w:t>是等边三角形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368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368" DrawAspect="Content" ObjectID="_1786456896" r:id="rId573"/>
        </w:object>
      </w:r>
      <w:r>
        <w:object w:dxaOrig="1299" w:dyaOrig="280">
          <v:shape id="_x0000_i1369" type="#_x0000_t75" alt="eqIddc1eb76fe74cba30f7cbcde349ba80da" style="width:57pt;height:12pt" o:ole="">
            <v:imagedata r:id="rId58" o:title="eqIddc1eb76fe74cba30f7cbcde349ba80da"/>
          </v:shape>
          <o:OLEObject Type="Embed" ProgID="Equation.DSMT4" ShapeID="_x0000_i1369" DrawAspect="Content" ObjectID="_1786456897" r:id="rId574"/>
        </w:object>
      </w:r>
      <w:r w:rsidR="001C60DF">
        <w:t>，</w:t>
      </w:r>
      <w:r>
        <w:object w:dxaOrig="1279" w:dyaOrig="280">
          <v:shape id="_x0000_i1370" type="#_x0000_t75" alt="eqId94e613dd62cea90ea969b604fa558fd0" style="width:56.25pt;height:12.75pt" o:ole="">
            <v:imagedata r:id="rId575" o:title="eqId94e613dd62cea90ea969b604fa558fd0"/>
          </v:shape>
          <o:OLEObject Type="Embed" ProgID="Equation.DSMT4" ShapeID="_x0000_i1370" DrawAspect="Content" ObjectID="_1786456898" r:id="rId576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760" w:dyaOrig="260">
          <v:shape id="_x0000_i1371" type="#_x0000_t75" alt="eqId060705794ef87cc71dac40c57f27b1d2" style="width:33.75pt;height:11.25pt" o:ole="">
            <v:imagedata r:id="rId174" o:title="eqId060705794ef87cc71dac40c57f27b1d2"/>
          </v:shape>
          <o:OLEObject Type="Embed" ProgID="Equation.DSMT4" ShapeID="_x0000_i1371" DrawAspect="Content" ObjectID="_1786456899" r:id="rId577"/>
        </w:object>
      </w:r>
      <w:r w:rsidR="001C60DF">
        <w:t>的正弦值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Cambria Math"/>
              </w:rPr>
              <m:t>1</m:t>
            </m:r>
          </m:num>
          <m:den>
            <m:r>
              <w:rPr>
                <w:rFonts w:ascii="Cambria Math" w:hAnsi="Cambria Math" w:cs="Cambria Math"/>
              </w:rPr>
              <m:t>2</m:t>
            </m:r>
          </m:den>
        </m:f>
      </m:oMath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Cambria Math"/>
              </w:rPr>
              <m:t>1</m:t>
            </m:r>
          </m:num>
          <m:den>
            <m:r>
              <w:rPr>
                <w:rFonts w:ascii="Cambria Math" w:hAnsi="Cambria Math" w:cs="Cambria Math"/>
              </w:rPr>
              <m:t>2</m:t>
            </m:r>
          </m:den>
        </m:f>
      </m:oMath>
    </w:p>
    <w:p w:rsidR="00632C2F" w:rsidRDefault="001C60DF">
      <w:pPr>
        <w:spacing w:line="360" w:lineRule="auto"/>
        <w:jc w:val="left"/>
        <w:textAlignment w:val="center"/>
      </w:pPr>
      <w:r>
        <w:t>18</w:t>
      </w:r>
      <w:r>
        <w:t>．</w:t>
      </w:r>
      <w:r w:rsidR="00632C2F">
        <w:object w:dxaOrig="320" w:dyaOrig="280">
          <v:shape id="_x0000_i1372" type="#_x0000_t75" alt="eqId01317332a203c898536b1d0459f51d23" style="width:14.25pt;height:12pt" o:ole="">
            <v:imagedata r:id="rId578" o:title="eqId01317332a203c898536b1d0459f51d23"/>
          </v:shape>
          <o:OLEObject Type="Embed" ProgID="Equation.DSMT4" ShapeID="_x0000_i1372" DrawAspect="Content" ObjectID="_1786456900" r:id="rId579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连接</w:t>
      </w:r>
      <w:r w:rsidR="00632C2F">
        <w:object w:dxaOrig="419" w:dyaOrig="280">
          <v:shape id="_x0000_i1373" type="#_x0000_t75" alt="eqId828628c0876b45381c9a0edeb0fec236" style="width:18.75pt;height:12pt" o:ole="">
            <v:imagedata r:id="rId580" o:title="eqId828628c0876b45381c9a0edeb0fec236"/>
          </v:shape>
          <o:OLEObject Type="Embed" ProgID="Equation.DSMT4" ShapeID="_x0000_i1373" DrawAspect="Content" ObjectID="_1786456901" r:id="rId581"/>
        </w:object>
      </w:r>
      <w:r>
        <w:t>，易证</w:t>
      </w:r>
      <w:r w:rsidR="00632C2F">
        <w:object w:dxaOrig="1020" w:dyaOrig="280">
          <v:shape id="_x0000_i1374" type="#_x0000_t75" alt="eqIdba5762b748bde72fa0e2aa38ebda43ce" style="width:45pt;height:12.75pt" o:ole="">
            <v:imagedata r:id="rId582" o:title="eqIdba5762b748bde72fa0e2aa38ebda43ce"/>
          </v:shape>
          <o:OLEObject Type="Embed" ProgID="Equation.DSMT4" ShapeID="_x0000_i1374" DrawAspect="Content" ObjectID="_1786456902" r:id="rId583"/>
        </w:object>
      </w:r>
      <w:r>
        <w:t>，</w:t>
      </w:r>
      <w:r w:rsidR="00632C2F">
        <w:object w:dxaOrig="1240" w:dyaOrig="360">
          <v:shape id="_x0000_i1375" type="#_x0000_t75" alt="eqId91bfed1f508144270c5686c26f27255b" style="width:54.75pt;height:15.75pt" o:ole="">
            <v:imagedata r:id="rId584" o:title="eqId91bfed1f508144270c5686c26f27255b"/>
          </v:shape>
          <o:OLEObject Type="Embed" ProgID="Equation.DSMT4" ShapeID="_x0000_i1375" DrawAspect="Content" ObjectID="_1786456903" r:id="rId585"/>
        </w:object>
      </w:r>
      <w:r>
        <w:t>．由</w:t>
      </w:r>
      <w:r w:rsidR="00632C2F">
        <w:object w:dxaOrig="1239" w:dyaOrig="280">
          <v:shape id="_x0000_i1376" type="#_x0000_t75" alt="eqId60096d11a222426d712390d3aad75ff7" style="width:54.75pt;height:12pt" o:ole="">
            <v:imagedata r:id="rId586" o:title="eqId60096d11a222426d712390d3aad75ff7"/>
          </v:shape>
          <o:OLEObject Type="Embed" ProgID="Equation.DSMT4" ShapeID="_x0000_i1376" DrawAspect="Content" ObjectID="_1786456904" r:id="rId587"/>
        </w:object>
      </w:r>
      <w:r>
        <w:t>想到构造</w:t>
      </w:r>
      <w:r w:rsidR="00632C2F">
        <w:object w:dxaOrig="260" w:dyaOrig="260">
          <v:shape id="_x0000_i1377" type="#_x0000_t75" alt="eqIdcf3834d7ec7531f3c3c0ce9b286f7a49" style="width:11.25pt;height:11.25pt" o:ole="">
            <v:imagedata r:id="rId588" o:title="eqIdcf3834d7ec7531f3c3c0ce9b286f7a49"/>
          </v:shape>
          <o:OLEObject Type="Embed" ProgID="Equation.DSMT4" ShapeID="_x0000_i1377" DrawAspect="Content" ObjectID="_1786456905" r:id="rId589"/>
        </w:object>
      </w:r>
      <w:r>
        <w:t>型相似，过点</w:t>
      </w:r>
      <w:r w:rsidR="00632C2F">
        <w:object w:dxaOrig="240" w:dyaOrig="240">
          <v:shape id="_x0000_i1378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378" DrawAspect="Content" ObjectID="_1786456906" r:id="rId590"/>
        </w:object>
      </w:r>
      <w:r>
        <w:t>作</w:t>
      </w:r>
      <w:r w:rsidR="00632C2F">
        <w:object w:dxaOrig="800" w:dyaOrig="280">
          <v:shape id="_x0000_i1379" type="#_x0000_t75" alt="eqId8178c63d125ee6235feeb2fc70d02745" style="width:35.25pt;height:12pt" o:ole="">
            <v:imagedata r:id="rId384" o:title="eqId8178c63d125ee6235feeb2fc70d02745"/>
          </v:shape>
          <o:OLEObject Type="Embed" ProgID="Equation.DSMT4" ShapeID="_x0000_i1379" DrawAspect="Content" ObjectID="_1786456907" r:id="rId591"/>
        </w:object>
      </w:r>
      <w:r>
        <w:t>轴，垂足为</w:t>
      </w:r>
      <w:r w:rsidR="00632C2F">
        <w:object w:dxaOrig="240" w:dyaOrig="260">
          <v:shape id="_x0000_i1380" type="#_x0000_t75" alt="eqId2a30f3a8b673cc28bd90c50cf1a35281" style="width:10.5pt;height:11.25pt" o:ole="">
            <v:imagedata r:id="rId170" o:title="eqId2a30f3a8b673cc28bd90c50cf1a35281"/>
          </v:shape>
          <o:OLEObject Type="Embed" ProgID="Equation.DSMT4" ShapeID="_x0000_i1380" DrawAspect="Content" ObjectID="_1786456908" r:id="rId592"/>
        </w:object>
      </w:r>
      <w:r>
        <w:t>，过点</w:t>
      </w:r>
      <w:r w:rsidR="00632C2F">
        <w:object w:dxaOrig="240" w:dyaOrig="280">
          <v:shape id="_x0000_i1381" type="#_x0000_t75" alt="eqIdc5db41a1f31d6baee7c69990811edb9f" style="width:10.5pt;height:12pt" o:ole="">
            <v:imagedata r:id="rId186" o:title="eqIdc5db41a1f31d6baee7c69990811edb9f"/>
          </v:shape>
          <o:OLEObject Type="Embed" ProgID="Equation.DSMT4" ShapeID="_x0000_i1381" DrawAspect="Content" ObjectID="_1786456909" r:id="rId593"/>
        </w:object>
      </w:r>
      <w:r>
        <w:t>作</w:t>
      </w:r>
      <w:r w:rsidR="00632C2F">
        <w:object w:dxaOrig="800" w:dyaOrig="280">
          <v:shape id="_x0000_i1382" type="#_x0000_t75" alt="eqId449bbc395ce005507e4f94630d188089" style="width:35.25pt;height:12.75pt" o:ole="">
            <v:imagedata r:id="rId594" o:title="eqId449bbc395ce005507e4f94630d188089"/>
          </v:shape>
          <o:OLEObject Type="Embed" ProgID="Equation.DSMT4" ShapeID="_x0000_i1382" DrawAspect="Content" ObjectID="_1786456910" r:id="rId595"/>
        </w:object>
      </w:r>
      <w:r>
        <w:t>轴，垂足为</w:t>
      </w:r>
      <w:r w:rsidR="00632C2F">
        <w:object w:dxaOrig="260" w:dyaOrig="260">
          <v:shape id="_x0000_i1383" type="#_x0000_t75" alt="eqIda0ed1ec316bc54c37c4286c208f55667" style="width:11.25pt;height:11.25pt" o:ole="">
            <v:imagedata r:id="rId255" o:title="eqIda0ed1ec316bc54c37c4286c208f55667"/>
          </v:shape>
          <o:OLEObject Type="Embed" ProgID="Equation.DSMT4" ShapeID="_x0000_i1383" DrawAspect="Content" ObjectID="_1786456911" r:id="rId596"/>
        </w:object>
      </w:r>
      <w:r>
        <w:t>，可证</w:t>
      </w:r>
      <w:r w:rsidR="00632C2F">
        <w:object w:dxaOrig="1519" w:dyaOrig="280">
          <v:shape id="_x0000_i1384" type="#_x0000_t75" alt="eqId9304fe2cdc8ffe1ebf0aef95fb6463b3" style="width:66.75pt;height:12.75pt" o:ole="">
            <v:imagedata r:id="rId597" o:title="eqId9304fe2cdc8ffe1ebf0aef95fb6463b3"/>
          </v:shape>
          <o:OLEObject Type="Embed" ProgID="Equation.DSMT4" ShapeID="_x0000_i1384" DrawAspect="Content" ObjectID="_1786456912" r:id="rId598"/>
        </w:object>
      </w:r>
      <w:r>
        <w:t>．从而得到相似比为</w:t>
      </w:r>
      <w:r>
        <w:t>1∶</w:t>
      </w:r>
      <w:r w:rsidR="00632C2F">
        <w:object w:dxaOrig="320" w:dyaOrig="320">
          <v:shape id="_x0000_i1385" type="#_x0000_t75" alt="eqIda7ffe8515ff6183c1c7775dc6f94bdb8" style="width:14.25pt;height:14.25pt" o:ole="">
            <v:imagedata r:id="rId289" o:title="eqIda7ffe8515ff6183c1c7775dc6f94bdb8"/>
          </v:shape>
          <o:OLEObject Type="Embed" ProgID="Equation.DSMT4" ShapeID="_x0000_i1385" DrawAspect="Content" ObjectID="_1786456913" r:id="rId599"/>
        </w:object>
      </w:r>
      <w:r>
        <w:t>，则面积比为</w:t>
      </w:r>
      <w:r>
        <w:t>1∶3</w:t>
      </w:r>
      <w:r>
        <w:t>．由双曲线</w:t>
      </w:r>
      <w:r w:rsidR="00632C2F">
        <w:object w:dxaOrig="620" w:dyaOrig="620">
          <v:shape id="_x0000_i1386" type="#_x0000_t75" alt="eqIdef854dfcbba9b7dedc1bc52f6332b011" style="width:27pt;height:27pt" o:ole="">
            <v:imagedata r:id="rId178" o:title="eqIdef854dfcbba9b7dedc1bc52f6332b011"/>
          </v:shape>
          <o:OLEObject Type="Embed" ProgID="Equation.DSMT4" ShapeID="_x0000_i1386" DrawAspect="Content" ObjectID="_1786456914" r:id="rId600"/>
        </w:object>
      </w:r>
      <w:r>
        <w:t>得</w:t>
      </w:r>
      <w:r>
        <w:t>△</w:t>
      </w:r>
      <w:r>
        <w:rPr>
          <w:rFonts w:eastAsia="Times New Roman"/>
          <w:i/>
        </w:rPr>
        <w:t>AOE</w:t>
      </w:r>
      <w:r>
        <w:t>面积为</w:t>
      </w:r>
      <w:r>
        <w:t>1</w:t>
      </w:r>
      <w:r>
        <w:t>，得</w:t>
      </w:r>
      <w:r>
        <w:t>△</w:t>
      </w:r>
      <w:r>
        <w:rPr>
          <w:rFonts w:eastAsia="Times New Roman"/>
          <w:i/>
        </w:rPr>
        <w:t>OCF</w:t>
      </w:r>
      <w:r>
        <w:t>面积为</w:t>
      </w:r>
      <w:r>
        <w:t>3</w:t>
      </w:r>
      <w:r>
        <w:t>，根据反比例函数几何意义可得</w:t>
      </w:r>
      <w:r w:rsidR="00632C2F">
        <w:object w:dxaOrig="720" w:dyaOrig="280">
          <v:shape id="_x0000_i1387" type="#_x0000_t75" alt="eqId42c52b425081046e7e30e48ba292ee15" style="width:31.5pt;height:12.75pt" o:ole="">
            <v:imagedata r:id="rId601" o:title="eqId42c52b425081046e7e30e48ba292ee15"/>
          </v:shape>
          <o:OLEObject Type="Embed" ProgID="Equation.DSMT4" ShapeID="_x0000_i1387" DrawAspect="Content" ObjectID="_1786456915" r:id="rId602"/>
        </w:object>
      </w:r>
      <w:r>
        <w:t>；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 w:rsidR="00632C2F">
        <w:object w:dxaOrig="220" w:dyaOrig="200">
          <v:shape id="_x0000_i1388" type="#_x0000_t75" alt="eqId16f3d198e76391779fa3badc848c8ac8" style="width:9.75pt;height:9pt" o:ole="">
            <v:imagedata r:id="rId545" o:title="eqId16f3d198e76391779fa3badc848c8ac8"/>
          </v:shape>
          <o:OLEObject Type="Embed" ProgID="Equation.DSMT4" ShapeID="_x0000_i1388" DrawAspect="Content" ObjectID="_1786456916" r:id="rId603"/>
        </w:object>
      </w:r>
      <w:r>
        <w:t>双曲线</w:t>
      </w:r>
      <w:r w:rsidR="00632C2F">
        <w:object w:dxaOrig="620" w:dyaOrig="620">
          <v:shape id="_x0000_i1389" type="#_x0000_t75" alt="eqIdef854dfcbba9b7dedc1bc52f6332b011" style="width:27pt;height:27pt" o:ole="">
            <v:imagedata r:id="rId178" o:title="eqIdef854dfcbba9b7dedc1bc52f6332b011"/>
          </v:shape>
          <o:OLEObject Type="Embed" ProgID="Equation.DSMT4" ShapeID="_x0000_i1389" DrawAspect="Content" ObjectID="_1786456917" r:id="rId604"/>
        </w:object>
      </w:r>
      <w:r>
        <w:t>关于原点对称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390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390" DrawAspect="Content" ObjectID="_1786456918" r:id="rId605"/>
        </w:object>
      </w:r>
      <w:r w:rsidR="001C60DF">
        <w:t>点</w:t>
      </w:r>
      <w:r>
        <w:object w:dxaOrig="240" w:dyaOrig="240">
          <v:shape id="_x0000_i1391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391" DrawAspect="Content" ObjectID="_1786456919" r:id="rId606"/>
        </w:object>
      </w:r>
      <w:r w:rsidR="001C60DF">
        <w:t>与点</w:t>
      </w:r>
      <w:r>
        <w:object w:dxaOrig="220" w:dyaOrig="240">
          <v:shape id="_x0000_i1392" type="#_x0000_t75" alt="eqId7f9e8449aad35c5d840a3395ea86df6d" style="width:9.75pt;height:10.5pt" o:ole="">
            <v:imagedata r:id="rId99" o:title="eqId7f9e8449aad35c5d840a3395ea86df6d"/>
          </v:shape>
          <o:OLEObject Type="Embed" ProgID="Equation.DSMT4" ShapeID="_x0000_i1392" DrawAspect="Content" ObjectID="_1786456920" r:id="rId607"/>
        </w:object>
      </w:r>
      <w:r w:rsidR="001C60DF">
        <w:t>关于原点对称．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140" w:dyaOrig="280">
          <v:shape id="_x0000_i1393" type="#_x0000_t75" alt="eqId996eb9269681f7cbcaab64327dae5e99" style="width:50.25pt;height:12pt" o:ole="">
            <v:imagedata r:id="rId608" o:title="eqId996eb9269681f7cbcaab64327dae5e99"/>
          </v:shape>
          <o:OLEObject Type="Embed" ProgID="Equation.DSMT4" ShapeID="_x0000_i1393" DrawAspect="Content" ObjectID="_1786456921" r:id="rId609"/>
        </w:object>
      </w:r>
      <w:r w:rsidR="001C60DF"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连接</w:t>
      </w:r>
      <w:r w:rsidR="00632C2F">
        <w:object w:dxaOrig="419" w:dyaOrig="280">
          <v:shape id="_x0000_i1394" type="#_x0000_t75" alt="eqId828628c0876b45381c9a0edeb0fec236" style="width:18.75pt;height:12pt" o:ole="">
            <v:imagedata r:id="rId580" o:title="eqId828628c0876b45381c9a0edeb0fec236"/>
          </v:shape>
          <o:OLEObject Type="Embed" ProgID="Equation.DSMT4" ShapeID="_x0000_i1394" DrawAspect="Content" ObjectID="_1786456922" r:id="rId610"/>
        </w:object>
      </w:r>
      <w:r>
        <w:t>，如图所示．</w:t>
      </w:r>
    </w:p>
    <w:p w:rsidR="00632C2F" w:rsidRDefault="001C60D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314575" cy="1838325"/>
            <wp:effectExtent l="0" t="0" r="0" b="0"/>
            <wp:docPr id="1048129972" name="" descr="@@@e2683b64-9e16-469b-9be7-3b436cc3fd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129972" name=""/>
                    <pic:cNvPicPr>
                      <a:picLocks noChangeAspect="1"/>
                    </pic:cNvPicPr>
                  </pic:nvPicPr>
                  <pic:blipFill>
                    <a:blip r:embed="rId6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32C2F">
        <w:object w:dxaOrig="859" w:dyaOrig="280">
          <v:shape id="_x0000_i1395" type="#_x0000_t75" alt="eqIdce8f76f6531524d4f34e30899dc492b2" style="width:37.5pt;height:12pt" o:ole="">
            <v:imagedata r:id="rId612" o:title="eqIdce8f76f6531524d4f34e30899dc492b2"/>
          </v:shape>
          <o:OLEObject Type="Embed" ProgID="Equation.DSMT4" ShapeID="_x0000_i1395" DrawAspect="Content" ObjectID="_1786456923" r:id="rId613"/>
        </w:object>
      </w:r>
      <w:r>
        <w:t>是等边三角形，</w:t>
      </w:r>
      <w:r w:rsidR="00632C2F">
        <w:object w:dxaOrig="940" w:dyaOrig="280">
          <v:shape id="_x0000_i1396" type="#_x0000_t75" alt="eqId9fca3734de79f7f50b552ef62b29dc7c" style="width:41.25pt;height:12.75pt" o:ole="">
            <v:imagedata r:id="rId312" o:title="eqId9fca3734de79f7f50b552ef62b29dc7c"/>
          </v:shape>
          <o:OLEObject Type="Embed" ProgID="Equation.DSMT4" ShapeID="_x0000_i1396" DrawAspect="Content" ObjectID="_1786456924" r:id="rId614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200" w:dyaOrig="280">
          <v:shape id="_x0000_i1397" type="#_x0000_t75" alt="eqIdc2b22d80d686b08794ede9b83151d697" style="width:52.5pt;height:12.75pt" o:ole="">
            <v:imagedata r:id="rId615" o:title="eqIdc2b22d80d686b08794ede9b83151d697"/>
          </v:shape>
          <o:OLEObject Type="Embed" ProgID="Equation.DSMT4" ShapeID="_x0000_i1397" DrawAspect="Content" ObjectID="_1786456925" r:id="rId616"/>
        </w:object>
      </w:r>
      <w:r w:rsidR="001C60DF">
        <w:t>，</w:t>
      </w:r>
      <w:r>
        <w:object w:dxaOrig="1140" w:dyaOrig="260">
          <v:shape id="_x0000_i1398" type="#_x0000_t75" alt="eqIdb57fdd2a3642716fcf5100011eb3ec88" style="width:50.25pt;height:11.25pt" o:ole="">
            <v:imagedata r:id="rId617" o:title="eqIdb57fdd2a3642716fcf5100011eb3ec88"/>
          </v:shape>
          <o:OLEObject Type="Embed" ProgID="Equation.DSMT4" ShapeID="_x0000_i1398" DrawAspect="Content" ObjectID="_1786456926" r:id="rId618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140" w:dyaOrig="560">
          <v:shape id="_x0000_i1399" type="#_x0000_t75" alt="eqId574ba8fc33c02025fefd54764a7dd41b" style="width:94.5pt;height:24pt" o:ole="">
            <v:imagedata r:id="rId619" o:title="eqId574ba8fc33c02025fefd54764a7dd41b"/>
          </v:shape>
          <o:OLEObject Type="Embed" ProgID="Equation.DSMT4" ShapeID="_x0000_i1399" DrawAspect="Content" ObjectID="_1786456927" r:id="rId620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260" w:dyaOrig="320">
          <v:shape id="_x0000_i1400" type="#_x0000_t75" alt="eqId55dc76ca53fe0389a9c579c04cee6e15" style="width:55.5pt;height:13.5pt" o:ole="">
            <v:imagedata r:id="rId621" o:title="eqId55dc76ca53fe0389a9c579c04cee6e15"/>
          </v:shape>
          <o:OLEObject Type="Embed" ProgID="Equation.DSMT4" ShapeID="_x0000_i1400" DrawAspect="Content" ObjectID="_1786456928" r:id="rId622"/>
        </w:object>
      </w:r>
      <w:r w:rsidR="001C60DF"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过点</w:t>
      </w:r>
      <w:r w:rsidR="00632C2F">
        <w:object w:dxaOrig="240" w:dyaOrig="240">
          <v:shape id="_x0000_i1401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401" DrawAspect="Content" ObjectID="_1786456929" r:id="rId623"/>
        </w:object>
      </w:r>
      <w:r>
        <w:t>作</w:t>
      </w:r>
      <w:r w:rsidR="00632C2F">
        <w:object w:dxaOrig="800" w:dyaOrig="280">
          <v:shape id="_x0000_i1402" type="#_x0000_t75" alt="eqId8178c63d125ee6235feeb2fc70d02745" style="width:35.25pt;height:12pt" o:ole="">
            <v:imagedata r:id="rId384" o:title="eqId8178c63d125ee6235feeb2fc70d02745"/>
          </v:shape>
          <o:OLEObject Type="Embed" ProgID="Equation.DSMT4" ShapeID="_x0000_i1402" DrawAspect="Content" ObjectID="_1786456930" r:id="rId624"/>
        </w:object>
      </w:r>
      <w:r>
        <w:t>轴，垂足为</w:t>
      </w:r>
      <w:r w:rsidR="00632C2F">
        <w:object w:dxaOrig="240" w:dyaOrig="260">
          <v:shape id="_x0000_i1403" type="#_x0000_t75" alt="eqId2a30f3a8b673cc28bd90c50cf1a35281" style="width:10.5pt;height:11.25pt" o:ole="">
            <v:imagedata r:id="rId170" o:title="eqId2a30f3a8b673cc28bd90c50cf1a35281"/>
          </v:shape>
          <o:OLEObject Type="Embed" ProgID="Equation.DSMT4" ShapeID="_x0000_i1403" DrawAspect="Content" ObjectID="_1786456931" r:id="rId625"/>
        </w:object>
      </w:r>
      <w:r>
        <w:t>，过点</w:t>
      </w:r>
      <w:r w:rsidR="00632C2F">
        <w:object w:dxaOrig="240" w:dyaOrig="280">
          <v:shape id="_x0000_i1404" type="#_x0000_t75" alt="eqIdc5db41a1f31d6baee7c69990811edb9f" style="width:10.5pt;height:12pt" o:ole="">
            <v:imagedata r:id="rId186" o:title="eqIdc5db41a1f31d6baee7c69990811edb9f"/>
          </v:shape>
          <o:OLEObject Type="Embed" ProgID="Equation.DSMT4" ShapeID="_x0000_i1404" DrawAspect="Content" ObjectID="_1786456932" r:id="rId626"/>
        </w:object>
      </w:r>
      <w:r>
        <w:t>作</w:t>
      </w:r>
      <w:r w:rsidR="00632C2F">
        <w:object w:dxaOrig="800" w:dyaOrig="280">
          <v:shape id="_x0000_i1405" type="#_x0000_t75" alt="eqId449bbc395ce005507e4f94630d188089" style="width:35.25pt;height:12.75pt" o:ole="">
            <v:imagedata r:id="rId594" o:title="eqId449bbc395ce005507e4f94630d188089"/>
          </v:shape>
          <o:OLEObject Type="Embed" ProgID="Equation.DSMT4" ShapeID="_x0000_i1405" DrawAspect="Content" ObjectID="_1786456933" r:id="rId627"/>
        </w:object>
      </w:r>
      <w:r>
        <w:t>轴，垂足为</w:t>
      </w:r>
      <w:r w:rsidR="00632C2F">
        <w:object w:dxaOrig="260" w:dyaOrig="260">
          <v:shape id="_x0000_i1406" type="#_x0000_t75" alt="eqIda0ed1ec316bc54c37c4286c208f55667" style="width:11.25pt;height:11.25pt" o:ole="">
            <v:imagedata r:id="rId255" o:title="eqIda0ed1ec316bc54c37c4286c208f55667"/>
          </v:shape>
          <o:OLEObject Type="Embed" ProgID="Equation.DSMT4" ShapeID="_x0000_i1406" DrawAspect="Content" ObjectID="_1786456934" r:id="rId628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060" w:dyaOrig="260">
          <v:shape id="_x0000_i1407" type="#_x0000_t75" alt="eqIde58c4272a08c74f84672a7592008ede4" style="width:46.5pt;height:11.25pt" o:ole="">
            <v:imagedata r:id="rId629" o:title="eqIde58c4272a08c74f84672a7592008ede4"/>
          </v:shape>
          <o:OLEObject Type="Embed" ProgID="Equation.DSMT4" ShapeID="_x0000_i1407" DrawAspect="Content" ObjectID="_1786456935" r:id="rId630"/>
        </w:object>
      </w:r>
      <w:r w:rsidR="001C60DF">
        <w:t>，</w:t>
      </w:r>
      <w:r>
        <w:object w:dxaOrig="999" w:dyaOrig="280">
          <v:shape id="_x0000_i1408" type="#_x0000_t75" alt="eqId0e7cec21c223977d89845a8840aad4b2" style="width:44.25pt;height:12.75pt" o:ole="">
            <v:imagedata r:id="rId631" o:title="eqId0e7cec21c223977d89845a8840aad4b2"/>
          </v:shape>
          <o:OLEObject Type="Embed" ProgID="Equation.DSMT4" ShapeID="_x0000_i1408" DrawAspect="Content" ObjectID="_1786456936" r:id="rId632"/>
        </w:object>
      </w:r>
      <w:r w:rsidR="001C60DF">
        <w:t>，</w:t>
      </w:r>
      <w:r>
        <w:object w:dxaOrig="980" w:dyaOrig="280">
          <v:shape id="_x0000_i1409" type="#_x0000_t75" alt="eqIda9a68215a94c076daafdb28ab8d1d04f" style="width:42.75pt;height:12.75pt" o:ole="">
            <v:imagedata r:id="rId633" o:title="eqIda9a68215a94c076daafdb28ab8d1d04f"/>
          </v:shape>
          <o:OLEObject Type="Embed" ProgID="Equation.DSMT4" ShapeID="_x0000_i1409" DrawAspect="Content" ObjectID="_1786456937" r:id="rId634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621" w:dyaOrig="260">
          <v:shape id="_x0000_i1410" type="#_x0000_t75" alt="eqId6c73251e74620d753e46b20ed295324a" style="width:71.25pt;height:11.25pt" o:ole="">
            <v:imagedata r:id="rId635" o:title="eqId6c73251e74620d753e46b20ed295324a"/>
          </v:shape>
          <o:OLEObject Type="Embed" ProgID="Equation.DSMT4" ShapeID="_x0000_i1410" DrawAspect="Content" ObjectID="_1786456938" r:id="rId636"/>
        </w:object>
      </w:r>
      <w:r w:rsidR="001C60DF">
        <w:t>，</w:t>
      </w:r>
      <w:r>
        <w:object w:dxaOrig="2740" w:dyaOrig="260">
          <v:shape id="_x0000_i1411" type="#_x0000_t75" alt="eqIdd131fdd44bda149c0e1cac50e568c141" style="width:120.75pt;height:11.25pt" o:ole="">
            <v:imagedata r:id="rId637" o:title="eqIdd131fdd44bda149c0e1cac50e568c141"/>
          </v:shape>
          <o:OLEObject Type="Embed" ProgID="Equation.DSMT4" ShapeID="_x0000_i1411" DrawAspect="Content" ObjectID="_1786456939" r:id="rId638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459" w:dyaOrig="260">
          <v:shape id="_x0000_i1412" type="#_x0000_t75" alt="eqIdac6e7a789af01a2cb763a148638cba80" style="width:64.5pt;height:11.25pt" o:ole="">
            <v:imagedata r:id="rId639" o:title="eqIdac6e7a789af01a2cb763a148638cba80"/>
          </v:shape>
          <o:OLEObject Type="Embed" ProgID="Equation.DSMT4" ShapeID="_x0000_i1412" DrawAspect="Content" ObjectID="_1786456940" r:id="rId640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413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413" DrawAspect="Content" ObjectID="_1786456941" r:id="rId641"/>
        </w:object>
      </w:r>
      <w:r w:rsidR="001C60DF">
        <w:t>相似比为</w:t>
      </w:r>
      <w:r w:rsidR="001C60DF">
        <w:t>1∶</w:t>
      </w:r>
      <w:r>
        <w:object w:dxaOrig="320" w:dyaOrig="320">
          <v:shape id="_x0000_i1414" type="#_x0000_t75" alt="eqIda7ffe8515ff6183c1c7775dc6f94bdb8" style="width:14.25pt;height:14.25pt" o:ole="">
            <v:imagedata r:id="rId289" o:title="eqIda7ffe8515ff6183c1c7775dc6f94bdb8"/>
          </v:shape>
          <o:OLEObject Type="Embed" ProgID="Equation.DSMT4" ShapeID="_x0000_i1414" DrawAspect="Content" ObjectID="_1786456942" r:id="rId642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920" w:dyaOrig="640">
          <v:shape id="_x0000_i1415" type="#_x0000_t75" alt="eqId6ff0734e40af0d2345d623f242589280" style="width:40.5pt;height:28.5pt" o:ole="">
            <v:imagedata r:id="rId643" o:title="eqId6ff0734e40af0d2345d623f242589280"/>
          </v:shape>
          <o:OLEObject Type="Embed" ProgID="Equation.DSMT4" ShapeID="_x0000_i1415" DrawAspect="Content" ObjectID="_1786456943" r:id="rId644"/>
        </w:object>
      </w:r>
      <w:r>
        <w:t>．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416" type="#_x0000_t75" alt="eqId16f3d198e76391779fa3badc848c8ac8" style="width:9.75pt;height:9pt" o:ole="">
            <v:imagedata r:id="rId545" o:title="eqId16f3d198e76391779fa3badc848c8ac8"/>
          </v:shape>
          <o:OLEObject Type="Embed" ProgID="Equation.DSMT4" ShapeID="_x0000_i1416" DrawAspect="Content" ObjectID="_1786456944" r:id="rId645"/>
        </w:object>
      </w:r>
      <w:r w:rsidR="001C60DF">
        <w:t>点</w:t>
      </w:r>
      <w:r>
        <w:object w:dxaOrig="240" w:dyaOrig="240">
          <v:shape id="_x0000_i1417" type="#_x0000_t75" alt="eqId5963abe8f421bd99a2aaa94831a951e9" style="width:10.5pt;height:10.5pt" o:ole="">
            <v:imagedata r:id="rId97" o:title="eqId5963abe8f421bd99a2aaa94831a951e9"/>
          </v:shape>
          <o:OLEObject Type="Embed" ProgID="Equation.DSMT4" ShapeID="_x0000_i1417" DrawAspect="Content" ObjectID="_1786456945" r:id="rId646"/>
        </w:object>
      </w:r>
      <w:r w:rsidR="001C60DF">
        <w:t>在双曲线</w:t>
      </w:r>
      <w:r>
        <w:object w:dxaOrig="620" w:dyaOrig="620">
          <v:shape id="_x0000_i1418" type="#_x0000_t75" alt="eqIdef854dfcbba9b7dedc1bc52f6332b011" style="width:27pt;height:27pt" o:ole="">
            <v:imagedata r:id="rId178" o:title="eqIdef854dfcbba9b7dedc1bc52f6332b011"/>
          </v:shape>
          <o:OLEObject Type="Embed" ProgID="Equation.DSMT4" ShapeID="_x0000_i1418" DrawAspect="Content" ObjectID="_1786456946" r:id="rId647"/>
        </w:object>
      </w:r>
      <w:r w:rsidR="001C60DF">
        <w:t>上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820" w:dyaOrig="320">
          <v:shape id="_x0000_i1419" type="#_x0000_t75" alt="eqId62dd1190de1e9cc2495f9ea4758990cf" style="width:36pt;height:13.5pt" o:ole="">
            <v:imagedata r:id="rId648" o:title="eqId62dd1190de1e9cc2495f9ea4758990cf"/>
          </v:shape>
          <o:OLEObject Type="Embed" ProgID="Equation.DSMT4" ShapeID="_x0000_i1419" DrawAspect="Content" ObjectID="_1786456947" r:id="rId649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840" w:dyaOrig="320">
          <v:shape id="_x0000_i1420" type="#_x0000_t75" alt="eqIde3f1f6591742e40774b465e17219d497" style="width:36.75pt;height:13.5pt" o:ole="">
            <v:imagedata r:id="rId650" o:title="eqIde3f1f6591742e40774b465e17219d497"/>
          </v:shape>
          <o:OLEObject Type="Embed" ProgID="Equation.DSMT4" ShapeID="_x0000_i1420" DrawAspect="Content" ObjectID="_1786456948" r:id="rId651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421" type="#_x0000_t75" alt="eqId16f3d198e76391779fa3badc848c8ac8" style="width:9.75pt;height:9pt" o:ole="">
            <v:imagedata r:id="rId545" o:title="eqId16f3d198e76391779fa3badc848c8ac8"/>
          </v:shape>
          <o:OLEObject Type="Embed" ProgID="Equation.DSMT4" ShapeID="_x0000_i1421" DrawAspect="Content" ObjectID="_1786456949" r:id="rId652"/>
        </w:object>
      </w:r>
      <w:r w:rsidR="001C60DF">
        <w:t>双曲线</w:t>
      </w:r>
      <w:r>
        <w:object w:dxaOrig="620" w:dyaOrig="620">
          <v:shape id="_x0000_i1422" type="#_x0000_t75" alt="eqId07854693dd2e33f66030d6106eb6e0ee" style="width:27pt;height:27pt" o:ole="">
            <v:imagedata r:id="rId101" o:title="eqId07854693dd2e33f66030d6106eb6e0ee"/>
          </v:shape>
          <o:OLEObject Type="Embed" ProgID="Equation.DSMT4" ShapeID="_x0000_i1422" DrawAspect="Content" ObjectID="_1786456950" r:id="rId653"/>
        </w:object>
      </w:r>
      <w:r w:rsidR="001C60DF">
        <w:t>在第二象限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780" w:dyaOrig="260">
          <v:shape id="_x0000_i1423" type="#_x0000_t75" alt="eqIdd59107d91d36309fd9a97cd97a77ad61" style="width:34.5pt;height:11.25pt" o:ole="">
            <v:imagedata r:id="rId654" o:title="eqIdd59107d91d36309fd9a97cd97a77ad61"/>
          </v:shape>
          <o:OLEObject Type="Embed" ProgID="Equation.DSMT4" ShapeID="_x0000_i1423" DrawAspect="Content" ObjectID="_1786456951" r:id="rId655"/>
        </w:object>
      </w:r>
      <w:r w:rsidR="001C60DF"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w:r w:rsidR="00632C2F">
        <w:object w:dxaOrig="320" w:dyaOrig="280">
          <v:shape id="_x0000_i1424" type="#_x0000_t75" alt="eqId01317332a203c898536b1d0459f51d23" style="width:14.25pt;height:12pt" o:ole="">
            <v:imagedata r:id="rId578" o:title="eqId01317332a203c898536b1d0459f51d23"/>
          </v:shape>
          <o:OLEObject Type="Embed" ProgID="Equation.DSMT4" ShapeID="_x0000_i1424" DrawAspect="Content" ObjectID="_1786456952" r:id="rId656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点睛】本题是反比例函数综合题，其中涉及到等边三角形的性质、反比例函数的性质、相似三角形的判定与性质、点与坐标之间的关系、特殊角的三角函数值等知识，有一定的难度．由</w:t>
      </w:r>
      <w:r w:rsidR="00632C2F">
        <w:object w:dxaOrig="1239" w:dyaOrig="280">
          <v:shape id="_x0000_i1425" type="#_x0000_t75" alt="eqId60096d11a222426d712390d3aad75ff7" style="width:54.75pt;height:12pt" o:ole="">
            <v:imagedata r:id="rId586" o:title="eqId60096d11a222426d712390d3aad75ff7"/>
          </v:shape>
          <o:OLEObject Type="Embed" ProgID="Equation.DSMT4" ShapeID="_x0000_i1425" DrawAspect="Content" ObjectID="_1786456953" r:id="rId657"/>
        </w:object>
      </w:r>
      <w:r>
        <w:t>联想到构造</w:t>
      </w:r>
      <w:r w:rsidR="00632C2F">
        <w:object w:dxaOrig="260" w:dyaOrig="260">
          <v:shape id="_x0000_i1426" type="#_x0000_t75" alt="eqIdcf3834d7ec7531f3c3c0ce9b286f7a49" style="width:11.25pt;height:11.25pt" o:ole="">
            <v:imagedata r:id="rId588" o:title="eqIdcf3834d7ec7531f3c3c0ce9b286f7a49"/>
          </v:shape>
          <o:OLEObject Type="Embed" ProgID="Equation.DSMT4" ShapeID="_x0000_i1426" DrawAspect="Content" ObjectID="_1786456954" r:id="rId658"/>
        </w:object>
      </w:r>
      <w:r>
        <w:t>型相似是解答本题的关键．</w:t>
      </w:r>
    </w:p>
    <w:p w:rsidR="00632C2F" w:rsidRDefault="001C60DF">
      <w:pPr>
        <w:spacing w:line="360" w:lineRule="auto"/>
        <w:jc w:val="left"/>
        <w:textAlignment w:val="center"/>
      </w:pPr>
      <w:r>
        <w:lastRenderedPageBreak/>
        <w:t>19</w:t>
      </w:r>
      <w:r>
        <w:t>．</w:t>
      </w:r>
      <w:r w:rsidR="00632C2F">
        <w:object w:dxaOrig="420" w:dyaOrig="679">
          <v:shape id="_x0000_i1427" type="#_x0000_t75" alt="eqId355634d6da6f33041ed5e5bddbc38b2f" style="width:18.75pt;height:30pt" o:ole="">
            <v:imagedata r:id="rId659" o:title="eqId355634d6da6f33041ed5e5bddbc38b2f"/>
          </v:shape>
          <o:OLEObject Type="Embed" ProgID="Equation.DSMT4" ShapeID="_x0000_i1427" DrawAspect="Content" ObjectID="_1786456955" r:id="rId660"/>
        </w:object>
      </w:r>
      <w:r>
        <w:t>/</w:t>
      </w:r>
      <w:r w:rsidR="00632C2F">
        <w:object w:dxaOrig="560" w:dyaOrig="619">
          <v:shape id="_x0000_i1428" type="#_x0000_t75" alt="eqId021fa48fe149bd8d8cc35dcd64a0b5c6" style="width:24.75pt;height:27pt" o:ole="">
            <v:imagedata r:id="rId661" o:title="eqId021fa48fe149bd8d8cc35dcd64a0b5c6"/>
          </v:shape>
          <o:OLEObject Type="Embed" ProgID="Equation.DSMT4" ShapeID="_x0000_i1428" DrawAspect="Content" ObjectID="_1786456956" r:id="rId662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的是勾股定理与勾股定理的</w:t>
      </w:r>
      <w:r>
        <w:t>逆定理的应用，求解特殊角的三角函数值，根据网格求出三角形</w:t>
      </w:r>
      <w:r w:rsidR="00632C2F">
        <w:object w:dxaOrig="720" w:dyaOrig="280">
          <v:shape id="_x0000_i1429" type="#_x0000_t75" alt="eqId15c0dbe3c080c4c4636c64803e5c1f76" style="width:31.5pt;height:12pt" o:ole="">
            <v:imagedata r:id="rId148" o:title="eqId15c0dbe3c080c4c4636c64803e5c1f76"/>
          </v:shape>
          <o:OLEObject Type="Embed" ProgID="Equation.DSMT4" ShapeID="_x0000_i1429" DrawAspect="Content" ObjectID="_1786456957" r:id="rId663"/>
        </w:object>
      </w:r>
      <w:r>
        <w:t>的三边，得到</w:t>
      </w:r>
      <w:r w:rsidR="00632C2F">
        <w:object w:dxaOrig="720" w:dyaOrig="280">
          <v:shape id="_x0000_i1430" type="#_x0000_t75" alt="eqId15c0dbe3c080c4c4636c64803e5c1f76" style="width:31.5pt;height:12pt" o:ole="">
            <v:imagedata r:id="rId148" o:title="eqId15c0dbe3c080c4c4636c64803e5c1f76"/>
          </v:shape>
          <o:OLEObject Type="Embed" ProgID="Equation.DSMT4" ShapeID="_x0000_i1430" DrawAspect="Content" ObjectID="_1786456958" r:id="rId664"/>
        </w:object>
      </w:r>
      <w:r>
        <w:t>是等腰直角三角形，再进行求解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由勾股定理可得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780" w:dyaOrig="320">
          <v:shape id="_x0000_i1431" type="#_x0000_t75" alt="eqIdca9aa2d87ba3561445e46a8bcc626735" style="width:78pt;height:14.25pt" o:ole="">
            <v:imagedata r:id="rId665" o:title="eqIdca9aa2d87ba3561445e46a8bcc626735"/>
          </v:shape>
          <o:OLEObject Type="Embed" ProgID="Equation.DSMT4" ShapeID="_x0000_i1431" DrawAspect="Content" ObjectID="_1786456959" r:id="rId666"/>
        </w:object>
      </w:r>
      <w:r w:rsidR="001C60DF">
        <w:t>，</w:t>
      </w:r>
      <w:r>
        <w:object w:dxaOrig="1699" w:dyaOrig="320">
          <v:shape id="_x0000_i1432" type="#_x0000_t75" alt="eqIdb8cbe8fda4c1379d3d50ea112f9f7fcc" style="width:75pt;height:14.25pt" o:ole="">
            <v:imagedata r:id="rId667" o:title="eqIdb8cbe8fda4c1379d3d50ea112f9f7fcc"/>
          </v:shape>
          <o:OLEObject Type="Embed" ProgID="Equation.DSMT4" ShapeID="_x0000_i1432" DrawAspect="Content" ObjectID="_1786456960" r:id="rId668"/>
        </w:object>
      </w:r>
      <w:r w:rsidR="001C60DF">
        <w:t>，</w:t>
      </w:r>
      <w:r>
        <w:object w:dxaOrig="1719" w:dyaOrig="320">
          <v:shape id="_x0000_i1433" type="#_x0000_t75" alt="eqId934791c2bd9a7972b123c8b8f035b341" style="width:75.75pt;height:13.5pt" o:ole="">
            <v:imagedata r:id="rId669" o:title="eqId934791c2bd9a7972b123c8b8f035b341"/>
          </v:shape>
          <o:OLEObject Type="Embed" ProgID="Equation.DSMT4" ShapeID="_x0000_i1433" DrawAspect="Content" ObjectID="_1786456961" r:id="rId670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800" w:dyaOrig="320">
          <v:shape id="_x0000_i1434" type="#_x0000_t75" alt="eqIdf4371a4e0c848f28f263b10c1ee6b61a" style="width:79.5pt;height:14.25pt" o:ole="">
            <v:imagedata r:id="rId671" o:title="eqIdf4371a4e0c848f28f263b10c1ee6b61a"/>
          </v:shape>
          <o:OLEObject Type="Embed" ProgID="Equation.DSMT4" ShapeID="_x0000_i1434" DrawAspect="Content" ObjectID="_1786456962" r:id="rId672"/>
        </w:object>
      </w:r>
      <w:r>
        <w:t>，</w:t>
      </w:r>
      <w:r w:rsidR="00632C2F">
        <w:object w:dxaOrig="980" w:dyaOrig="280">
          <v:shape id="_x0000_i1435" type="#_x0000_t75" alt="eqIde3ca0f2b2b40440365fcce22ac32c0ef" style="width:42.75pt;height:12pt" o:ole="">
            <v:imagedata r:id="rId673" o:title="eqIde3ca0f2b2b40440365fcce22ac32c0ef"/>
          </v:shape>
          <o:OLEObject Type="Embed" ProgID="Equation.DSMT4" ShapeID="_x0000_i1435" DrawAspect="Content" ObjectID="_1786456963" r:id="rId674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720" w:dyaOrig="280">
          <v:shape id="_x0000_i1436" type="#_x0000_t75" alt="eqId15c0dbe3c080c4c4636c64803e5c1f76" style="width:31.5pt;height:12pt" o:ole="">
            <v:imagedata r:id="rId148" o:title="eqId15c0dbe3c080c4c4636c64803e5c1f76"/>
          </v:shape>
          <o:OLEObject Type="Embed" ProgID="Equation.DSMT4" ShapeID="_x0000_i1436" DrawAspect="Content" ObjectID="_1786456964" r:id="rId675"/>
        </w:object>
      </w:r>
      <w:r>
        <w:t>是等腰直角三角形，且</w:t>
      </w:r>
      <w:r w:rsidR="00632C2F">
        <w:object w:dxaOrig="1279" w:dyaOrig="280">
          <v:shape id="_x0000_i1437" type="#_x0000_t75" alt="eqId1a3cc9cccfb4c260dac05f4ed57e8c10" style="width:56.25pt;height:12.75pt" o:ole="">
            <v:imagedata r:id="rId676" o:title="eqId1a3cc9cccfb4c260dac05f4ed57e8c10"/>
          </v:shape>
          <o:OLEObject Type="Embed" ProgID="Equation.DSMT4" ShapeID="_x0000_i1437" DrawAspect="Content" ObjectID="_1786456965" r:id="rId677"/>
        </w:object>
      </w:r>
      <w:r>
        <w:t>，</w:t>
      </w:r>
      <w:r w:rsidR="00632C2F">
        <w:object w:dxaOrig="1299" w:dyaOrig="280">
          <v:shape id="_x0000_i1438" type="#_x0000_t75" alt="eqId3f81e24376a13d648c2ed0dc73bc710e" style="width:57pt;height:12.75pt" o:ole="">
            <v:imagedata r:id="rId678" o:title="eqId3f81e24376a13d648c2ed0dc73bc710e"/>
          </v:shape>
          <o:OLEObject Type="Embed" ProgID="Equation.DSMT4" ShapeID="_x0000_i1438" DrawAspect="Content" ObjectID="_1786456966" r:id="rId679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460" w:dyaOrig="680">
          <v:shape id="_x0000_i1439" type="#_x0000_t75" alt="eqIdc37403247ce15d294655b7729e8d119f" style="width:108pt;height:30pt" o:ole="">
            <v:imagedata r:id="rId680" o:title="eqIdc37403247ce15d294655b7729e8d119f"/>
          </v:shape>
          <o:OLEObject Type="Embed" ProgID="Equation.DSMT4" ShapeID="_x0000_i1439" DrawAspect="Content" ObjectID="_1786456967" r:id="rId681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w:r w:rsidR="00632C2F">
        <w:object w:dxaOrig="380" w:dyaOrig="600">
          <v:shape id="_x0000_i1440" type="#_x0000_t75" alt="eqId8d5989c84e320b504511f23eeb6e7357" style="width:16.5pt;height:27pt" o:ole="">
            <v:imagedata r:id="rId11" o:title="eqId8d5989c84e320b504511f23eeb6e7357"/>
          </v:shape>
          <o:OLEObject Type="Embed" ProgID="Equation.DSMT4" ShapeID="_x0000_i1440" DrawAspect="Content" ObjectID="_1786456968" r:id="rId682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20</w:t>
      </w:r>
      <w:r>
        <w:t>．</w:t>
      </w:r>
      <w:r>
        <w:t>1</w: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勾股定理、勾股定理的逆定理和特殊角三角函数值，解答本题的关键是利用数形结合的思想解答．根据题意，连接</w:t>
      </w:r>
      <w:r w:rsidR="00632C2F">
        <w:object w:dxaOrig="380" w:dyaOrig="240">
          <v:shape id="_x0000_i1441" type="#_x0000_t75" alt="eqId6aa2b5e09f8ec785c59900a529390a02" style="width:16.5pt;height:10.5pt" o:ole="">
            <v:imagedata r:id="rId239" o:title="eqId6aa2b5e09f8ec785c59900a529390a02"/>
          </v:shape>
          <o:OLEObject Type="Embed" ProgID="Equation.DSMT4" ShapeID="_x0000_i1441" DrawAspect="Content" ObjectID="_1786456969" r:id="rId683"/>
        </w:object>
      </w:r>
      <w:r>
        <w:t>、</w:t>
      </w:r>
      <w:r w:rsidR="00632C2F">
        <w:object w:dxaOrig="400" w:dyaOrig="260">
          <v:shape id="_x0000_i1442" type="#_x0000_t75" alt="eqId49b50357a6545cae8348e3059312f520" style="width:17.25pt;height:11.25pt" o:ole="">
            <v:imagedata r:id="rId684" o:title="eqId49b50357a6545cae8348e3059312f520"/>
          </v:shape>
          <o:OLEObject Type="Embed" ProgID="Equation.DSMT4" ShapeID="_x0000_i1442" DrawAspect="Content" ObjectID="_1786456970" r:id="rId685"/>
        </w:object>
      </w:r>
      <w:r>
        <w:t>，然后利用勾股定理的逆定理，可以判断</w:t>
      </w:r>
      <w:r w:rsidR="00632C2F">
        <w:object w:dxaOrig="779" w:dyaOrig="280">
          <v:shape id="_x0000_i1443" type="#_x0000_t75" alt="eqId4c105d6ba18fbb0581fb982175e2eac9" style="width:34.5pt;height:12pt" o:ole="">
            <v:imagedata r:id="rId686" o:title="eqId4c105d6ba18fbb0581fb982175e2eac9"/>
          </v:shape>
          <o:OLEObject Type="Embed" ProgID="Equation.DSMT4" ShapeID="_x0000_i1443" DrawAspect="Content" ObjectID="_1786456971" r:id="rId687"/>
        </w:object>
      </w:r>
      <w:r>
        <w:t>的形状，从而可以求得</w:t>
      </w:r>
      <w:r w:rsidR="00632C2F">
        <w:object w:dxaOrig="1599" w:dyaOrig="280">
          <v:shape id="_x0000_i1444" type="#_x0000_t75" alt="eqId568f71e50f7ba90e298baced9374c762" style="width:70.5pt;height:12.75pt" o:ole="">
            <v:imagedata r:id="rId688" o:title="eqId568f71e50f7ba90e298baced9374c762"/>
          </v:shape>
          <o:OLEObject Type="Embed" ProgID="Equation.DSMT4" ShapeID="_x0000_i1444" DrawAspect="Content" ObjectID="_1786456972" r:id="rId689"/>
        </w:object>
      </w:r>
      <w:r>
        <w:t>的度数，再求出正切值即可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连接</w:t>
      </w:r>
      <w:r w:rsidR="00632C2F">
        <w:object w:dxaOrig="380" w:dyaOrig="240">
          <v:shape id="_x0000_i1445" type="#_x0000_t75" alt="eqId6aa2b5e09f8ec785c59900a529390a02" style="width:16.5pt;height:10.5pt" o:ole="">
            <v:imagedata r:id="rId239" o:title="eqId6aa2b5e09f8ec785c59900a529390a02"/>
          </v:shape>
          <o:OLEObject Type="Embed" ProgID="Equation.DSMT4" ShapeID="_x0000_i1445" DrawAspect="Content" ObjectID="_1786456973" r:id="rId690"/>
        </w:object>
      </w:r>
      <w:r>
        <w:t>、</w:t>
      </w:r>
      <w:r w:rsidR="00632C2F">
        <w:object w:dxaOrig="400" w:dyaOrig="260">
          <v:shape id="_x0000_i1446" type="#_x0000_t75" alt="eqId49b50357a6545cae8348e3059312f520" style="width:17.25pt;height:11.25pt" o:ole="">
            <v:imagedata r:id="rId684" o:title="eqId49b50357a6545cae8348e3059312f520"/>
          </v:shape>
          <o:OLEObject Type="Embed" ProgID="Equation.DSMT4" ShapeID="_x0000_i1446" DrawAspect="Content" ObjectID="_1786456974" r:id="rId691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14450" cy="847725"/>
            <wp:effectExtent l="0" t="0" r="0" b="0"/>
            <wp:docPr id="567786280" name="" descr="@@@c9e5f845-7ed8-432f-8d5c-6dbd65c98e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786280" name=""/>
                    <pic:cNvPicPr>
                      <a:picLocks noChangeAspect="1"/>
                    </pic:cNvPicPr>
                  </pic:nvPicPr>
                  <pic:blipFill>
                    <a:blip r:embed="rId6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2C2F" w:rsidRDefault="001C60DF">
      <w:pPr>
        <w:spacing w:line="360" w:lineRule="auto"/>
        <w:jc w:val="left"/>
        <w:textAlignment w:val="center"/>
      </w:pPr>
      <w:r>
        <w:t>则</w:t>
      </w:r>
      <w:r w:rsidR="00632C2F">
        <w:object w:dxaOrig="1599" w:dyaOrig="280">
          <v:shape id="_x0000_i1447" type="#_x0000_t75" alt="eqIddb97024f280713c33ca20aefa6e35dfe" style="width:70.5pt;height:12pt" o:ole="">
            <v:imagedata r:id="rId693" o:title="eqIddb97024f280713c33ca20aefa6e35dfe"/>
          </v:shape>
          <o:OLEObject Type="Embed" ProgID="Equation.DSMT4" ShapeID="_x0000_i1447" DrawAspect="Content" ObjectID="_1786456975" r:id="rId694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2479" w:dyaOrig="260">
          <v:shape id="_x0000_i1448" type="#_x0000_t75" alt="eqIdb79109e0937ed2bcaa08779540c851b0" style="width:108.75pt;height:11.25pt" o:ole="">
            <v:imagedata r:id="rId695" o:title="eqIdb79109e0937ed2bcaa08779540c851b0"/>
          </v:shape>
          <o:OLEObject Type="Embed" ProgID="Equation.DSMT4" ShapeID="_x0000_i1448" DrawAspect="Content" ObjectID="_1786456976" r:id="rId696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459" w:dyaOrig="280">
          <v:shape id="_x0000_i1449" type="#_x0000_t75" alt="eqId769855700f59857a9c9d65b81f02e43f" style="width:108pt;height:12.75pt" o:ole="">
            <v:imagedata r:id="rId697" o:title="eqId769855700f59857a9c9d65b81f02e43f"/>
          </v:shape>
          <o:OLEObject Type="Embed" ProgID="Equation.DSMT4" ShapeID="_x0000_i1449" DrawAspect="Content" ObjectID="_1786456977" r:id="rId698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设小正方形的边长为</w:t>
      </w:r>
      <w:r>
        <w:t>1</w: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则</w:t>
      </w:r>
      <w:r w:rsidR="00632C2F">
        <w:object w:dxaOrig="960" w:dyaOrig="360">
          <v:shape id="_x0000_i1450" type="#_x0000_t75" alt="eqId80aaee6216102923774c342177eb0268" style="width:42pt;height:15.75pt" o:ole="">
            <v:imagedata r:id="rId699" o:title="eqId80aaee6216102923774c342177eb0268"/>
          </v:shape>
          <o:OLEObject Type="Embed" ProgID="Equation.DSMT4" ShapeID="_x0000_i1450" DrawAspect="Content" ObjectID="_1786456978" r:id="rId700"/>
        </w:object>
      </w:r>
      <w:r>
        <w:t>，</w:t>
      </w:r>
      <w:r w:rsidR="00632C2F">
        <w:object w:dxaOrig="940" w:dyaOrig="360">
          <v:shape id="_x0000_i1451" type="#_x0000_t75" alt="eqIdafb04497a6cfe70c39c578b81e8dca33" style="width:41.25pt;height:15.75pt" o:ole="">
            <v:imagedata r:id="rId701" o:title="eqIdafb04497a6cfe70c39c578b81e8dca33"/>
          </v:shape>
          <o:OLEObject Type="Embed" ProgID="Equation.DSMT4" ShapeID="_x0000_i1451" DrawAspect="Content" ObjectID="_1786456979" r:id="rId702"/>
        </w:object>
      </w:r>
      <w:r>
        <w:t>，</w:t>
      </w:r>
      <w:r w:rsidR="00632C2F">
        <w:object w:dxaOrig="1040" w:dyaOrig="360">
          <v:shape id="_x0000_i1452" type="#_x0000_t75" alt="eqId63367b1d9c4f1c3e989ed5d881d0e3e5" style="width:45.75pt;height:15.75pt" o:ole="">
            <v:imagedata r:id="rId703" o:title="eqId63367b1d9c4f1c3e989ed5d881d0e3e5"/>
          </v:shape>
          <o:OLEObject Type="Embed" ProgID="Equation.DSMT4" ShapeID="_x0000_i1452" DrawAspect="Content" ObjectID="_1786456980" r:id="rId704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800" w:dyaOrig="300">
          <v:shape id="_x0000_i1453" type="#_x0000_t75" alt="eqIdfff325f51a411f42f2497124bb44276f" style="width:79.5pt;height:13.5pt" o:ole="">
            <v:imagedata r:id="rId705" o:title="eqIdfff325f51a411f42f2497124bb44276f"/>
          </v:shape>
          <o:OLEObject Type="Embed" ProgID="Equation.DSMT4" ShapeID="_x0000_i1453" DrawAspect="Content" ObjectID="_1786456981" r:id="rId706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680" w:dyaOrig="260">
          <v:shape id="_x0000_i1454" type="#_x0000_t75" alt="eqIdca2698f08d94afa1cd5b81444791f4c7" style="width:30pt;height:11.25pt" o:ole="">
            <v:imagedata r:id="rId707" o:title="eqIdca2698f08d94afa1cd5b81444791f4c7"/>
          </v:shape>
          <o:OLEObject Type="Embed" ProgID="Equation.DSMT4" ShapeID="_x0000_i1454" DrawAspect="Content" ObjectID="_1786456982" r:id="rId708"/>
        </w:object>
      </w:r>
      <w:r>
        <w:t>是等腰直角三角形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279" w:dyaOrig="280">
          <v:shape id="_x0000_i1455" type="#_x0000_t75" alt="eqId010e01d63a8c60052fdbf6078a704f5b" style="width:56.25pt;height:12.75pt" o:ole="">
            <v:imagedata r:id="rId709" o:title="eqId010e01d63a8c60052fdbf6078a704f5b"/>
          </v:shape>
          <o:OLEObject Type="Embed" ProgID="Equation.DSMT4" ShapeID="_x0000_i1455" DrawAspect="Content" ObjectID="_1786456983" r:id="rId710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即</w:t>
      </w:r>
      <w:r w:rsidR="00632C2F">
        <w:object w:dxaOrig="1859" w:dyaOrig="260">
          <v:shape id="_x0000_i1456" type="#_x0000_t75" alt="eqIddc4f92edde08e756cedf6fc1a2bd550c" style="width:81.75pt;height:11.25pt" o:ole="">
            <v:imagedata r:id="rId711" o:title="eqIddc4f92edde08e756cedf6fc1a2bd550c"/>
          </v:shape>
          <o:OLEObject Type="Embed" ProgID="Equation.DSMT4" ShapeID="_x0000_i1456" DrawAspect="Content" ObjectID="_1786456984" r:id="rId712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3340" w:dyaOrig="400">
          <v:shape id="_x0000_i1457" type="#_x0000_t75" alt="eqIda3d4d9884e0c11c774b06e563be82d19" style="width:147pt;height:18pt" o:ole="">
            <v:imagedata r:id="rId713" o:title="eqIda3d4d9884e0c11c774b06e563be82d19"/>
          </v:shape>
          <o:OLEObject Type="Embed" ProgID="Equation.DSMT4" ShapeID="_x0000_i1457" DrawAspect="Content" ObjectID="_1786456985" r:id="rId714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故答案为：</w:t>
      </w:r>
      <w:r>
        <w:t>1</w: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21</w:t>
      </w:r>
      <w:r>
        <w:t>．</w:t>
      </w:r>
      <w:r>
        <w:t>(1)</w:t>
      </w:r>
      <w:r w:rsidR="00632C2F">
        <w:object w:dxaOrig="200" w:dyaOrig="260">
          <v:shape id="_x0000_i1458" type="#_x0000_t75" alt="eqId61128ab996360a038e6e64d82fcba004" style="width:9pt;height:11.25pt" o:ole="">
            <v:imagedata r:id="rId715" o:title="eqId61128ab996360a038e6e64d82fcba004"/>
          </v:shape>
          <o:OLEObject Type="Embed" ProgID="Equation.DSMT4" ShapeID="_x0000_i1458" DrawAspect="Content" ObjectID="_1786456986" r:id="rId716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(2)</w:t>
      </w:r>
      <w:r w:rsidR="00632C2F">
        <w:object w:dxaOrig="820" w:dyaOrig="340">
          <v:shape id="_x0000_i1459" type="#_x0000_t75" alt="eqId459e5dca3e56c6a26f69d44542eacde6" style="width:36pt;height:15pt" o:ole="">
            <v:imagedata r:id="rId717" o:title="eqId459e5dca3e56c6a26f69d44542eacde6"/>
          </v:shape>
          <o:OLEObject Type="Embed" ProgID="Equation.DSMT4" ShapeID="_x0000_i1459" DrawAspect="Content" ObjectID="_1786456987" r:id="rId718"/>
        </w:object>
      </w:r>
    </w:p>
    <w:p w:rsidR="00632C2F" w:rsidRDefault="00632C2F">
      <w:pPr>
        <w:spacing w:line="360" w:lineRule="auto"/>
        <w:jc w:val="left"/>
        <w:textAlignment w:val="center"/>
      </w:pPr>
    </w:p>
    <w:p w:rsidR="00632C2F" w:rsidRDefault="001C60DF">
      <w:pPr>
        <w:spacing w:line="360" w:lineRule="auto"/>
        <w:jc w:val="left"/>
        <w:textAlignment w:val="center"/>
      </w:pPr>
      <w:r>
        <w:t>【分析】本题考查了实数的运算，零指数幂，负整数指数幂，特殊角的三角函数值，准确熟练地化简各式是解题的关键．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1</w:t>
      </w:r>
      <w:r>
        <w:t>）把特殊角的三角函数值代入进行计算即可解答；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2</w:t>
      </w:r>
      <w:r>
        <w:t>）先化简各式，然后再进行计算即可解答．</w:t>
      </w:r>
    </w:p>
    <w:p w:rsidR="00632C2F" w:rsidRDefault="001C60DF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</w:t>
      </w:r>
      <w:r w:rsidR="00632C2F">
        <w:object w:dxaOrig="2419" w:dyaOrig="320">
          <v:shape id="_x0000_i1460" type="#_x0000_t75" alt="eqId149c43a754a7029cc500ae98aaedb872" style="width:106.5pt;height:14.25pt" o:ole="">
            <v:imagedata r:id="rId199" o:title="eqId149c43a754a7029cc500ae98aaedb872"/>
          </v:shape>
          <o:OLEObject Type="Embed" ProgID="Equation.DSMT4" ShapeID="_x0000_i1460" DrawAspect="Content" ObjectID="_1786456988" r:id="rId719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939" w:dyaOrig="840">
          <v:shape id="_x0000_i1461" type="#_x0000_t75" alt="eqId1d7c192e9ef76c5e39095fa82c0a2d17" style="width:85.5pt;height:36.75pt" o:ole="">
            <v:imagedata r:id="rId720" o:title="eqId1d7c192e9ef76c5e39095fa82c0a2d17"/>
          </v:shape>
          <o:OLEObject Type="Embed" ProgID="Equation.DSMT4" ShapeID="_x0000_i1461" DrawAspect="Content" ObjectID="_1786456989" r:id="rId721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800" w:dyaOrig="620">
          <v:shape id="_x0000_i1462" type="#_x0000_t75" alt="eqId038a1318c1c82268e44ec2c3a1d695e9" style="width:35.25pt;height:27pt" o:ole="">
            <v:imagedata r:id="rId722" o:title="eqId038a1318c1c82268e44ec2c3a1d695e9"/>
          </v:shape>
          <o:OLEObject Type="Embed" ProgID="Equation.DSMT4" ShapeID="_x0000_i1462" DrawAspect="Content" ObjectID="_1786456990" r:id="rId723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380" w:dyaOrig="260">
          <v:shape id="_x0000_i1463" type="#_x0000_t75" alt="eqIdf0204f76cda5ea4ced714588be1efeaa" style="width:16.5pt;height:11.25pt" o:ole="">
            <v:imagedata r:id="rId724" o:title="eqIdf0204f76cda5ea4ced714588be1efeaa"/>
          </v:shape>
          <o:OLEObject Type="Embed" ProgID="Equation.DSMT4" ShapeID="_x0000_i1463" DrawAspect="Content" ObjectID="_1786456991" r:id="rId725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2</w:t>
      </w:r>
      <w:r>
        <w:t>）解：</w:t>
      </w:r>
      <w:r w:rsidR="00632C2F">
        <w:object w:dxaOrig="4000" w:dyaOrig="740">
          <v:shape id="_x0000_i1464" type="#_x0000_t75" alt="eqId8b89ff66e9144ab928e16c6612d4e735" style="width:176.25pt;height:32.25pt" o:ole="">
            <v:imagedata r:id="rId201" o:title="eqId8b89ff66e9144ab928e16c6612d4e735"/>
          </v:shape>
          <o:OLEObject Type="Embed" ProgID="Equation.DSMT4" ShapeID="_x0000_i1464" DrawAspect="Content" ObjectID="_1786456992" r:id="rId726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2480" w:dyaOrig="680">
          <v:shape id="_x0000_i1465" type="#_x0000_t75" alt="eqId34af6e99c8b2477f74e12de30e5f3e3a" style="width:108.75pt;height:30pt" o:ole="">
            <v:imagedata r:id="rId727" o:title="eqId34af6e99c8b2477f74e12de30e5f3e3a"/>
          </v:shape>
          <o:OLEObject Type="Embed" ProgID="Equation.DSMT4" ShapeID="_x0000_i1465" DrawAspect="Content" ObjectID="_1786456993" r:id="rId728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2259" w:dyaOrig="340">
          <v:shape id="_x0000_i1466" type="#_x0000_t75" alt="eqIde8d6e4ebfb867a5ef8bf0c1951fbacf5" style="width:99.75pt;height:15pt" o:ole="">
            <v:imagedata r:id="rId729" o:title="eqIde8d6e4ebfb867a5ef8bf0c1951fbacf5"/>
          </v:shape>
          <o:OLEObject Type="Embed" ProgID="Equation.DSMT4" ShapeID="_x0000_i1466" DrawAspect="Content" ObjectID="_1786456994" r:id="rId730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020" w:dyaOrig="340">
          <v:shape id="_x0000_i1467" type="#_x0000_t75" alt="eqId6f8478f6902d438bdf4d5e14fa3f7f3b" style="width:45pt;height:12.75pt" o:ole="">
            <v:imagedata r:id="rId731" o:title="eqId6f8478f6902d438bdf4d5e14fa3f7f3b"/>
          </v:shape>
          <o:OLEObject Type="Embed" ProgID="Equation.DSMT4" ShapeID="_x0000_i1467" DrawAspect="Content" ObjectID="_1786456995" r:id="rId732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22</w:t>
      </w:r>
      <w:r>
        <w:t>．</w:t>
      </w:r>
      <w:r w:rsidR="00632C2F">
        <w:object w:dxaOrig="660" w:dyaOrig="340">
          <v:shape id="_x0000_i1468" type="#_x0000_t75" alt="eqIdd1f190b17530d81d927c358ac84757a4" style="width:29.25pt;height:15pt" o:ole="">
            <v:imagedata r:id="rId733" o:title="eqIdd1f190b17530d81d927c358ac84757a4"/>
          </v:shape>
          <o:OLEObject Type="Embed" ProgID="Equation.DSMT4" ShapeID="_x0000_i1468" DrawAspect="Content" ObjectID="_1786456996" r:id="rId734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实数混合运算，涉及二次根式性质、特殊角的三角函数、负整数指数幂、零指数幂及二次根式乘法运算与减法运算等知识，先由二次根式性质化简、特殊角的三角函数求值、负整数指数幂运算及零指数幂运算求解，再由二次根式乘法及减法运算计算即可得到答案，熟练掌握实数相关运算法则是解决问题的关键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 w:rsidR="00632C2F">
        <w:object w:dxaOrig="3500" w:dyaOrig="740">
          <v:shape id="_x0000_i1469" type="#_x0000_t75" alt="eqId254fd3bc8722ec59cb379e04b8d96b47" style="width:153.75pt;height:32.25pt" o:ole="">
            <v:imagedata r:id="rId203" o:title="eqId254fd3bc8722ec59cb379e04b8d96b47"/>
          </v:shape>
          <o:OLEObject Type="Embed" ProgID="Equation.DSMT4" ShapeID="_x0000_i1469" DrawAspect="Content" ObjectID="_1786456997" r:id="rId735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2139" w:dyaOrig="680">
          <v:shape id="_x0000_i1470" type="#_x0000_t75" alt="eqId1720b5f78816298c4b8f5fb417d4dff4" style="width:93.75pt;height:30pt" o:ole="">
            <v:imagedata r:id="rId736" o:title="eqId1720b5f78816298c4b8f5fb417d4dff4"/>
          </v:shape>
          <o:OLEObject Type="Embed" ProgID="Equation.DSMT4" ShapeID="_x0000_i1470" DrawAspect="Content" ObjectID="_1786456998" r:id="rId737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919" w:dyaOrig="340">
          <v:shape id="_x0000_i1471" type="#_x0000_t75" alt="eqIdf5cdf4a00b12edccd9893f14406c8fa3" style="width:84.75pt;height:15pt" o:ole="">
            <v:imagedata r:id="rId738" o:title="eqIdf5cdf4a00b12edccd9893f14406c8fa3"/>
          </v:shape>
          <o:OLEObject Type="Embed" ProgID="Equation.DSMT4" ShapeID="_x0000_i1471" DrawAspect="Content" ObjectID="_1786456999" r:id="rId739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859" w:dyaOrig="340">
          <v:shape id="_x0000_i1472" type="#_x0000_t75" alt="eqId7ea51d91476e2611de756a97a1d4ccab" style="width:37.5pt;height:15.75pt" o:ole="">
            <v:imagedata r:id="rId740" o:title="eqId7ea51d91476e2611de756a97a1d4ccab"/>
          </v:shape>
          <o:OLEObject Type="Embed" ProgID="Equation.DSMT4" ShapeID="_x0000_i1472" DrawAspect="Content" ObjectID="_1786457000" r:id="rId741"/>
        </w:object>
      </w:r>
      <w:r w:rsidR="001C60DF"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23</w:t>
      </w:r>
      <w:r>
        <w:t>．</w:t>
      </w:r>
      <w:r w:rsidR="00632C2F">
        <w:object w:dxaOrig="560" w:dyaOrig="619">
          <v:shape id="_x0000_i1473" type="#_x0000_t75" alt="eqIde9daa2ba3468b312066a1f12ebcadb98" style="width:24.75pt;height:27pt" o:ole="">
            <v:imagedata r:id="rId742" o:title="eqIde9daa2ba3468b312066a1f12ebcadb98"/>
          </v:shape>
          <o:OLEObject Type="Embed" ProgID="Equation.DSMT4" ShapeID="_x0000_i1473" DrawAspect="Content" ObjectID="_1786457001" r:id="rId743"/>
        </w:object>
      </w:r>
      <w:r>
        <w:t>，</w:t>
      </w:r>
      <w:r w:rsidR="00632C2F">
        <w:object w:dxaOrig="640" w:dyaOrig="360">
          <v:shape id="_x0000_i1474" type="#_x0000_t75" alt="eqId32e190486c7f17bb900ab72e4531da28" style="width:28.5pt;height:15.75pt" o:ole="">
            <v:imagedata r:id="rId744" o:title="eqId32e190486c7f17bb900ab72e4531da28"/>
          </v:shape>
          <o:OLEObject Type="Embed" ProgID="Equation.DSMT4" ShapeID="_x0000_i1474" DrawAspect="Content" ObjectID="_1786457002" r:id="rId745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本题考查了分式的化简求值，特殊角度的锐角三角函数的的混合运算．</w:t>
      </w:r>
    </w:p>
    <w:p w:rsidR="00632C2F" w:rsidRDefault="001C60DF">
      <w:pPr>
        <w:spacing w:line="360" w:lineRule="auto"/>
        <w:jc w:val="left"/>
        <w:textAlignment w:val="center"/>
      </w:pPr>
      <w:r>
        <w:t>先按照分式的运算顺序和运算法则将分式化简，再根据特殊角度锐角三角函数的运算法则，求出</w:t>
      </w:r>
      <w:r>
        <w:rPr>
          <w:rFonts w:eastAsia="Times New Roman"/>
          <w:i/>
        </w:rPr>
        <w:t>x</w:t>
      </w:r>
      <w:r>
        <w:t>的值，最后将</w:t>
      </w:r>
      <w:r>
        <w:rPr>
          <w:rFonts w:eastAsia="Times New Roman"/>
          <w:i/>
        </w:rPr>
        <w:t>x</w:t>
      </w:r>
      <w:r>
        <w:t>的值代入进行计算即可．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</w:t>
      </w:r>
      <w:r w:rsidR="00632C2F">
        <w:object w:dxaOrig="2339" w:dyaOrig="700">
          <v:shape id="_x0000_i1475" type="#_x0000_t75" alt="eqId0909cb052db6f99b63a0beb6076a35fe" style="width:102.75pt;height:30.75pt" o:ole="">
            <v:imagedata r:id="rId746" o:title="eqId0909cb052db6f99b63a0beb6076a35fe"/>
          </v:shape>
          <o:OLEObject Type="Embed" ProgID="Equation.DSMT4" ShapeID="_x0000_i1475" DrawAspect="Content" ObjectID="_1786457003" r:id="rId747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2479" w:dyaOrig="780">
          <v:shape id="_x0000_i1476" type="#_x0000_t75" alt="eqIdbb6daf915899ee5f0b238e296222a479" style="width:108.75pt;height:34.5pt" o:ole="">
            <v:imagedata r:id="rId748" o:title="eqIdbb6daf915899ee5f0b238e296222a479"/>
          </v:shape>
          <o:OLEObject Type="Embed" ProgID="Equation.DSMT4" ShapeID="_x0000_i1476" DrawAspect="Content" ObjectID="_1786457004" r:id="rId749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719" w:dyaOrig="780">
          <v:shape id="_x0000_i1477" type="#_x0000_t75" alt="eqId2ca010c1175d4d6887b6ef7985f98a82" style="width:75.75pt;height:34.5pt" o:ole="">
            <v:imagedata r:id="rId750" o:title="eqId2ca010c1175d4d6887b6ef7985f98a82"/>
          </v:shape>
          <o:OLEObject Type="Embed" ProgID="Equation.DSMT4" ShapeID="_x0000_i1477" DrawAspect="Content" ObjectID="_1786457005" r:id="rId751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740" w:dyaOrig="620">
          <v:shape id="_x0000_i1478" type="#_x0000_t75" alt="eqIdb374a1ffdfe3d3aaf013ee59bf22f725" style="width:32.25pt;height:27pt" o:ole="">
            <v:imagedata r:id="rId752" o:title="eqIdb374a1ffdfe3d3aaf013ee59bf22f725"/>
          </v:shape>
          <o:OLEObject Type="Embed" ProgID="Equation.DSMT4" ShapeID="_x0000_i1478" DrawAspect="Content" ObjectID="_1786457006" r:id="rId753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当</w:t>
      </w:r>
      <w:r w:rsidR="00632C2F">
        <w:object w:dxaOrig="3560" w:dyaOrig="680">
          <v:shape id="_x0000_i1479" type="#_x0000_t75" alt="eqId429f99ce4558e374fd8db3ef6afafc6b" style="width:156.75pt;height:30pt" o:ole="">
            <v:imagedata r:id="rId754" o:title="eqId429f99ce4558e374fd8db3ef6afafc6b"/>
          </v:shape>
          <o:OLEObject Type="Embed" ProgID="Equation.DSMT4" ShapeID="_x0000_i1479" DrawAspect="Content" ObjectID="_1786457007" r:id="rId755"/>
        </w:object>
      </w:r>
      <w:r>
        <w:t>时，原式</w:t>
      </w:r>
      <w:r w:rsidR="00632C2F">
        <w:object w:dxaOrig="2760" w:dyaOrig="720">
          <v:shape id="_x0000_i1480" type="#_x0000_t75" alt="eqIdb6cc44ba38555f254b168d195db22ce9" style="width:121.5pt;height:31.5pt" o:ole="">
            <v:imagedata r:id="rId756" o:title="eqIdb6cc44ba38555f254b168d195db22ce9"/>
          </v:shape>
          <o:OLEObject Type="Embed" ProgID="Equation.DSMT4" ShapeID="_x0000_i1480" DrawAspect="Content" ObjectID="_1786457008" r:id="rId757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24</w:t>
      </w:r>
      <w:r>
        <w:t>．</w:t>
      </w:r>
      <w:r>
        <w:t>(1)</w:t>
      </w:r>
      <w:r w:rsidR="00632C2F">
        <w:object w:dxaOrig="399" w:dyaOrig="280">
          <v:shape id="_x0000_i1481" type="#_x0000_t75" alt="eqIdbe6a6301878fed2a01413020b27310a5" style="width:17.25pt;height:12pt" o:ole="">
            <v:imagedata r:id="rId758" o:title="eqIdbe6a6301878fed2a01413020b27310a5"/>
          </v:shape>
          <o:OLEObject Type="Embed" ProgID="Equation.DSMT4" ShapeID="_x0000_i1481" DrawAspect="Content" ObjectID="_1786457009" r:id="rId759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(2)2</w:t>
      </w:r>
    </w:p>
    <w:p w:rsidR="00632C2F" w:rsidRDefault="00632C2F">
      <w:pPr>
        <w:spacing w:line="360" w:lineRule="auto"/>
        <w:jc w:val="left"/>
        <w:textAlignment w:val="center"/>
      </w:pPr>
    </w:p>
    <w:p w:rsidR="00632C2F" w:rsidRDefault="001C60DF">
      <w:pPr>
        <w:spacing w:line="360" w:lineRule="auto"/>
        <w:jc w:val="left"/>
        <w:textAlignment w:val="center"/>
      </w:pPr>
      <w:r>
        <w:t>【分析】本题考查了矩形的性质，旋转的性质，含</w:t>
      </w:r>
      <w:r>
        <w:t>30</w:t>
      </w:r>
      <w:r>
        <w:t>度直角三角形的性质，特殊角三角函数等知识，掌握这些知识是关键．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1</w:t>
      </w:r>
      <w:r>
        <w:t>）由已知得</w:t>
      </w:r>
      <w:r w:rsidR="00632C2F">
        <w:object w:dxaOrig="1619" w:dyaOrig="620">
          <v:shape id="_x0000_i1482" type="#_x0000_t75" alt="eqIdc1bff2eea5f21a04cd3d6b4b90552524" style="width:71.25pt;height:27.75pt" o:ole="">
            <v:imagedata r:id="rId760" o:title="eqIdc1bff2eea5f21a04cd3d6b4b90552524"/>
          </v:shape>
          <o:OLEObject Type="Embed" ProgID="Equation.DSMT4" ShapeID="_x0000_i1482" DrawAspect="Content" ObjectID="_1786457010" r:id="rId761"/>
        </w:object>
      </w:r>
      <w:r>
        <w:t>，则由正弦函数关系可得</w:t>
      </w:r>
      <w:r w:rsidR="00632C2F">
        <w:object w:dxaOrig="1359" w:dyaOrig="280">
          <v:shape id="_x0000_i1483" type="#_x0000_t75" alt="eqId85fd7722a07003bb8868c9e865d72a7d" style="width:60pt;height:12.75pt" o:ole="">
            <v:imagedata r:id="rId762" o:title="eqId85fd7722a07003bb8868c9e865d72a7d"/>
          </v:shape>
          <o:OLEObject Type="Embed" ProgID="Equation.DSMT4" ShapeID="_x0000_i1483" DrawAspect="Content" ObjectID="_1786457011" r:id="rId763"/>
        </w:object>
      </w:r>
      <w:r>
        <w:t>，从而得</w:t>
      </w:r>
      <w:r w:rsidR="00632C2F">
        <w:object w:dxaOrig="1519" w:dyaOrig="260">
          <v:shape id="_x0000_i1484" type="#_x0000_t75" alt="eqId4d735a71682f02345477096c2cf3c2ed" style="width:66.75pt;height:11.25pt" o:ole="">
            <v:imagedata r:id="rId764" o:title="eqId4d735a71682f02345477096c2cf3c2ed"/>
          </v:shape>
          <o:OLEObject Type="Embed" ProgID="Equation.DSMT4" ShapeID="_x0000_i1484" DrawAspect="Content" ObjectID="_1786457012" r:id="rId765"/>
        </w:object>
      </w:r>
      <w:r>
        <w:t>；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矩形的性质及旋转的性质得</w:t>
      </w:r>
      <w:r w:rsidR="00632C2F">
        <w:object w:dxaOrig="1979" w:dyaOrig="260">
          <v:shape id="_x0000_i1485" type="#_x0000_t75" alt="eqId0b47c40968b670fa4051723840c05e42" style="width:87pt;height:11.25pt" o:ole="">
            <v:imagedata r:id="rId766" o:title="eqId0b47c40968b670fa4051723840c05e42"/>
          </v:shape>
          <o:OLEObject Type="Embed" ProgID="Equation.DSMT4" ShapeID="_x0000_i1485" DrawAspect="Content" ObjectID="_1786457013" r:id="rId767"/>
        </w:object>
      </w:r>
      <w:r>
        <w:t>，从而求得</w:t>
      </w:r>
      <w:r w:rsidR="00632C2F">
        <w:object w:dxaOrig="1199" w:dyaOrig="260">
          <v:shape id="_x0000_i1486" type="#_x0000_t75" alt="eqId88508d00c2043374d317488cb310581c" style="width:52.5pt;height:11.25pt" o:ole="">
            <v:imagedata r:id="rId768" o:title="eqId88508d00c2043374d317488cb310581c"/>
          </v:shape>
          <o:OLEObject Type="Embed" ProgID="Equation.DSMT4" ShapeID="_x0000_i1486" DrawAspect="Content" ObjectID="_1786457014" r:id="rId769"/>
        </w:object>
      </w:r>
      <w:r>
        <w:t>，由含</w:t>
      </w:r>
      <w:r>
        <w:t>30</w:t>
      </w:r>
      <w:r>
        <w:t>度直角三角形性质求得</w:t>
      </w:r>
      <w:r w:rsidR="00632C2F">
        <w:object w:dxaOrig="680" w:dyaOrig="260">
          <v:shape id="_x0000_i1487" type="#_x0000_t75" alt="eqId833cfda415649b832cc136caed392753" style="width:30pt;height:11.25pt" o:ole="">
            <v:imagedata r:id="rId770" o:title="eqId833cfda415649b832cc136caed392753"/>
          </v:shape>
          <o:OLEObject Type="Embed" ProgID="Equation.DSMT4" ShapeID="_x0000_i1487" DrawAspect="Content" ObjectID="_1786457015" r:id="rId771"/>
        </w:object>
      </w:r>
      <w:r>
        <w:t>，从而求解．</w:t>
      </w:r>
    </w:p>
    <w:p w:rsidR="00632C2F" w:rsidRDefault="001C60DF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在矩形</w:t>
      </w:r>
      <w:r w:rsidR="00632C2F">
        <w:object w:dxaOrig="720" w:dyaOrig="280">
          <v:shape id="_x0000_i1488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488" DrawAspect="Content" ObjectID="_1786457016" r:id="rId772"/>
        </w:object>
      </w:r>
      <w:r>
        <w:t>中，</w:t>
      </w:r>
      <w:r w:rsidR="00632C2F">
        <w:object w:dxaOrig="759" w:dyaOrig="280">
          <v:shape id="_x0000_i1489" type="#_x0000_t75" alt="eqIde65a3e478bb87d094e3a0af30dd10ae8" style="width:33.75pt;height:12pt" o:ole="">
            <v:imagedata r:id="rId211" o:title="eqIde65a3e478bb87d094e3a0af30dd10ae8"/>
          </v:shape>
          <o:OLEObject Type="Embed" ProgID="Equation.DSMT4" ShapeID="_x0000_i1489" DrawAspect="Content" ObjectID="_1786457017" r:id="rId773"/>
        </w:object>
      </w:r>
      <w:r>
        <w:t>，则</w:t>
      </w:r>
      <w:r w:rsidR="00632C2F">
        <w:object w:dxaOrig="1339" w:dyaOrig="280">
          <v:shape id="_x0000_i1490" type="#_x0000_t75" alt="eqIdebf91a833f6977fbefc242f8a8bbeef8" style="width:59.25pt;height:12pt" o:ole="">
            <v:imagedata r:id="rId774" o:title="eqIdebf91a833f6977fbefc242f8a8bbeef8"/>
          </v:shape>
          <o:OLEObject Type="Embed" ProgID="Equation.DSMT4" ShapeID="_x0000_i1490" DrawAspect="Content" ObjectID="_1786457018" r:id="rId775"/>
        </w:object>
      </w:r>
      <w:r>
        <w:t>，</w:t>
      </w:r>
      <w:r w:rsidR="00632C2F">
        <w:object w:dxaOrig="2620" w:dyaOrig="260">
          <v:shape id="_x0000_i1491" type="#_x0000_t75" alt="eqIdf848fac34f420bc849a8ac5a7cf37e87" style="width:115.5pt;height:11.25pt" o:ole="">
            <v:imagedata r:id="rId776" o:title="eqIdf848fac34f420bc849a8ac5a7cf37e87"/>
          </v:shape>
          <o:OLEObject Type="Embed" ProgID="Equation.DSMT4" ShapeID="_x0000_i1491" DrawAspect="Content" ObjectID="_1786457019" r:id="rId777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由旋转的性质得：</w:t>
      </w:r>
      <w:r w:rsidR="00632C2F">
        <w:object w:dxaOrig="1379" w:dyaOrig="280">
          <v:shape id="_x0000_i1492" type="#_x0000_t75" alt="eqId15d692e1d372aeea9e37c89eefaa9ddc" style="width:60.75pt;height:12.75pt" o:ole="">
            <v:imagedata r:id="rId778" o:title="eqId15d692e1d372aeea9e37c89eefaa9ddc"/>
          </v:shape>
          <o:OLEObject Type="Embed" ProgID="Equation.DSMT4" ShapeID="_x0000_i1492" DrawAspect="Content" ObjectID="_1786457020" r:id="rId779"/>
        </w:object>
      </w:r>
      <w:r>
        <w:t>，</w:t>
      </w:r>
      <w:r w:rsidR="00632C2F">
        <w:object w:dxaOrig="1159" w:dyaOrig="280">
          <v:shape id="_x0000_i1493" type="#_x0000_t75" alt="eqId5ca611271b362ee8125e051555b12dd2" style="width:51pt;height:12pt" o:ole="">
            <v:imagedata r:id="rId780" o:title="eqId5ca611271b362ee8125e051555b12dd2"/>
          </v:shape>
          <o:OLEObject Type="Embed" ProgID="Equation.DSMT4" ShapeID="_x0000_i1493" DrawAspect="Content" ObjectID="_1786457021" r:id="rId781"/>
        </w:object>
      </w:r>
      <w:r>
        <w:t>；</w:t>
      </w:r>
    </w:p>
    <w:p w:rsidR="00632C2F" w:rsidRDefault="00632C2F">
      <w:pPr>
        <w:spacing w:line="360" w:lineRule="auto"/>
        <w:jc w:val="left"/>
        <w:textAlignment w:val="center"/>
      </w:pPr>
      <w:r>
        <w:object w:dxaOrig="480" w:dyaOrig="260">
          <v:shape id="_x0000_i1494" type="#_x0000_t75" alt="eqId498621676ef5339a7233c21cc4f02a73" style="width:21pt;height:11.25pt" o:ole="">
            <v:imagedata r:id="rId782" o:title="eqId498621676ef5339a7233c21cc4f02a73"/>
          </v:shape>
          <o:OLEObject Type="Embed" ProgID="Equation.DSMT4" ShapeID="_x0000_i1494" DrawAspect="Content" ObjectID="_1786457022" r:id="rId783"/>
        </w:object>
      </w:r>
      <w:r w:rsidR="001C60DF">
        <w:t>是</w:t>
      </w:r>
      <w:r>
        <w:object w:dxaOrig="419" w:dyaOrig="260">
          <v:shape id="_x0000_i1495" type="#_x0000_t75" alt="eqId03902478df1a55bc99703210bccab910" style="width:18.75pt;height:11.25pt" o:ole="">
            <v:imagedata r:id="rId218" o:title="eqId03902478df1a55bc99703210bccab910"/>
          </v:shape>
          <o:OLEObject Type="Embed" ProgID="Equation.DSMT4" ShapeID="_x0000_i1495" DrawAspect="Content" ObjectID="_1786457023" r:id="rId784"/>
        </w:object>
      </w:r>
      <w:r w:rsidR="001C60DF">
        <w:t>的中点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559" w:dyaOrig="560">
          <v:shape id="_x0000_i1496" type="#_x0000_t75" alt="eqId82f287190da783fc2c069fd5811594f0" style="width:68.25pt;height:24.75pt" o:ole="">
            <v:imagedata r:id="rId785" o:title="eqId82f287190da783fc2c069fd5811594f0"/>
          </v:shape>
          <o:OLEObject Type="Embed" ProgID="Equation.DSMT4" ShapeID="_x0000_i1496" DrawAspect="Content" ObjectID="_1786457024" r:id="rId786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即</w:t>
      </w:r>
      <w:r w:rsidR="00632C2F">
        <w:object w:dxaOrig="1120" w:dyaOrig="560">
          <v:shape id="_x0000_i1497" type="#_x0000_t75" alt="eqIdbad0b29b5401f7d628869b316fa45efb" style="width:49.5pt;height:24pt" o:ole="">
            <v:imagedata r:id="rId787" o:title="eqIdbad0b29b5401f7d628869b316fa45efb"/>
          </v:shape>
          <o:OLEObject Type="Embed" ProgID="Equation.DSMT4" ShapeID="_x0000_i1497" DrawAspect="Content" ObjectID="_1786457025" r:id="rId788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199" w:dyaOrig="280">
          <v:shape id="_x0000_i1498" type="#_x0000_t75" alt="eqId55f7c9942e4aa90aa85f43f189482036" style="width:52.5pt;height:12.75pt" o:ole="">
            <v:imagedata r:id="rId789" o:title="eqId55f7c9942e4aa90aa85f43f189482036"/>
          </v:shape>
          <o:OLEObject Type="Embed" ProgID="Equation.DSMT4" ShapeID="_x0000_i1498" DrawAspect="Content" ObjectID="_1786457026" r:id="rId790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359" w:dyaOrig="620">
          <v:shape id="_x0000_i1499" type="#_x0000_t75" alt="eqId3327f500a52e9f71573fd03fa5f07570" style="width:103.5pt;height:27pt" o:ole="">
            <v:imagedata r:id="rId791" o:title="eqId3327f500a52e9f71573fd03fa5f07570"/>
          </v:shape>
          <o:OLEObject Type="Embed" ProgID="Equation.DSMT4" ShapeID="_x0000_i1499" DrawAspect="Content" ObjectID="_1786457027" r:id="rId792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359" w:dyaOrig="260">
          <v:shape id="_x0000_i1500" type="#_x0000_t75" alt="eqIda70a2b097452cdc7e06013051f752d1b" style="width:60pt;height:11.25pt" o:ole="">
            <v:imagedata r:id="rId793" o:title="eqIda70a2b097452cdc7e06013051f752d1b"/>
          </v:shape>
          <o:OLEObject Type="Embed" ProgID="Equation.DSMT4" ShapeID="_x0000_i1500" DrawAspect="Content" ObjectID="_1786457028" r:id="rId794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999" w:dyaOrig="260">
          <v:shape id="_x0000_i1501" type="#_x0000_t75" alt="eqId21feca25d043b9c96ad58a1355522ebd" style="width:132pt;height:11.25pt" o:ole="">
            <v:imagedata r:id="rId795" o:title="eqId21feca25d043b9c96ad58a1355522ebd"/>
          </v:shape>
          <o:OLEObject Type="Embed" ProgID="Equation.DSMT4" ShapeID="_x0000_i1501" DrawAspect="Content" ObjectID="_1786457029" r:id="rId796"/>
        </w:object>
      </w:r>
      <w:r w:rsidR="001C60DF">
        <w:t>；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2</w:t>
      </w:r>
      <w:r>
        <w:t>）解：在矩形</w:t>
      </w:r>
      <w:r w:rsidR="00632C2F">
        <w:object w:dxaOrig="720" w:dyaOrig="280">
          <v:shape id="_x0000_i1502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502" DrawAspect="Content" ObjectID="_1786457030" r:id="rId797"/>
        </w:object>
      </w:r>
      <w:r>
        <w:t>中，</w:t>
      </w:r>
      <w:r w:rsidR="00632C2F">
        <w:object w:dxaOrig="1040" w:dyaOrig="280">
          <v:shape id="_x0000_i1503" type="#_x0000_t75" alt="eqId4adf90a8c2b29334cdc5aa5b554991f9" style="width:45.75pt;height:12.75pt" o:ole="">
            <v:imagedata r:id="rId798" o:title="eqId4adf90a8c2b29334cdc5aa5b554991f9"/>
          </v:shape>
          <o:OLEObject Type="Embed" ProgID="Equation.DSMT4" ShapeID="_x0000_i1503" DrawAspect="Content" ObjectID="_1786457031" r:id="rId799"/>
        </w:object>
      </w:r>
      <w:r>
        <w:t>，</w:t>
      </w:r>
      <w:r w:rsidR="00632C2F">
        <w:object w:dxaOrig="979" w:dyaOrig="280">
          <v:shape id="_x0000_i1504" type="#_x0000_t75" alt="eqIdf8cfd06965af6014208127f2880b476b" style="width:42.75pt;height:12pt" o:ole="">
            <v:imagedata r:id="rId800" o:title="eqIdf8cfd06965af6014208127f2880b476b"/>
          </v:shape>
          <o:OLEObject Type="Embed" ProgID="Equation.DSMT4" ShapeID="_x0000_i1504" DrawAspect="Content" ObjectID="_1786457032" r:id="rId801"/>
        </w:object>
      </w:r>
      <w:r>
        <w:t>；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139" w:dyaOrig="260">
          <v:shape id="_x0000_i1505" type="#_x0000_t75" alt="eqId3731322b75a738e83aa81536b4bccc85" style="width:93.75pt;height:11.25pt" o:ole="">
            <v:imagedata r:id="rId802" o:title="eqId3731322b75a738e83aa81536b4bccc85"/>
          </v:shape>
          <o:OLEObject Type="Embed" ProgID="Equation.DSMT4" ShapeID="_x0000_i1505" DrawAspect="Content" ObjectID="_1786457033" r:id="rId803"/>
        </w:object>
      </w:r>
      <w:r w:rsidR="001C60DF">
        <w:t>；</w:t>
      </w:r>
    </w:p>
    <w:p w:rsidR="00632C2F" w:rsidRDefault="001C60DF">
      <w:pPr>
        <w:spacing w:line="360" w:lineRule="auto"/>
        <w:jc w:val="left"/>
        <w:textAlignment w:val="center"/>
      </w:pPr>
      <w:r>
        <w:t>旋转的性质得：</w:t>
      </w:r>
      <w:r w:rsidR="00632C2F">
        <w:object w:dxaOrig="1379" w:dyaOrig="280">
          <v:shape id="_x0000_i1506" type="#_x0000_t75" alt="eqId15d692e1d372aeea9e37c89eefaa9ddc" style="width:60.75pt;height:12.75pt" o:ole="">
            <v:imagedata r:id="rId778" o:title="eqId15d692e1d372aeea9e37c89eefaa9ddc"/>
          </v:shape>
          <o:OLEObject Type="Embed" ProgID="Equation.DSMT4" ShapeID="_x0000_i1506" DrawAspect="Content" ObjectID="_1786457034" r:id="rId804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160" w:dyaOrig="260">
          <v:shape id="_x0000_i1507" type="#_x0000_t75" alt="eqIde6f68394ea042ad5b24ab757687144d3" style="width:95.25pt;height:11.25pt" o:ole="">
            <v:imagedata r:id="rId805" o:title="eqIde6f68394ea042ad5b24ab757687144d3"/>
          </v:shape>
          <o:OLEObject Type="Embed" ProgID="Equation.DSMT4" ShapeID="_x0000_i1507" DrawAspect="Content" ObjectID="_1786457035" r:id="rId806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3518" w:dyaOrig="260">
          <v:shape id="_x0000_i1508" type="#_x0000_t75" alt="eqId649569097d7067fb3d28e5f139e3f330" style="width:154.5pt;height:11.25pt" o:ole="">
            <v:imagedata r:id="rId807" o:title="eqId649569097d7067fb3d28e5f139e3f330"/>
          </v:shape>
          <o:OLEObject Type="Embed" ProgID="Equation.DSMT4" ShapeID="_x0000_i1508" DrawAspect="Content" ObjectID="_1786457036" r:id="rId808"/>
        </w:object>
      </w:r>
      <w:r w:rsidR="001C60DF">
        <w:t>；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199" w:dyaOrig="280">
          <v:shape id="_x0000_i1509" type="#_x0000_t75" alt="eqId55f7c9942e4aa90aa85f43f189482036" style="width:52.5pt;height:12.75pt" o:ole="">
            <v:imagedata r:id="rId789" o:title="eqId55f7c9942e4aa90aa85f43f189482036"/>
          </v:shape>
          <o:OLEObject Type="Embed" ProgID="Equation.DSMT4" ShapeID="_x0000_i1509" DrawAspect="Content" ObjectID="_1786457037" r:id="rId809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539" w:dyaOrig="560">
          <v:shape id="_x0000_i1510" type="#_x0000_t75" alt="eqId016102ee986547016b09b3283d714486" style="width:67.5pt;height:24pt" o:ole="">
            <v:imagedata r:id="rId810" o:title="eqId016102ee986547016b09b3283d714486"/>
          </v:shape>
          <o:OLEObject Type="Embed" ProgID="Equation.DSMT4" ShapeID="_x0000_i1510" DrawAspect="Content" ObjectID="_1786457038" r:id="rId811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519" w:dyaOrig="280">
          <v:shape id="_x0000_i1511" type="#_x0000_t75" alt="eqId685780da12c8b194172c023bed8da5b6" style="width:66.75pt;height:12.75pt" o:ole="">
            <v:imagedata r:id="rId812" o:title="eqId685780da12c8b194172c023bed8da5b6"/>
          </v:shape>
          <o:OLEObject Type="Embed" ProgID="Equation.DSMT4" ShapeID="_x0000_i1511" DrawAspect="Content" ObjectID="_1786457039" r:id="rId813"/>
        </w:object>
      </w:r>
      <w:r w:rsidR="001C60DF"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25</w:t>
      </w:r>
      <w:r>
        <w:t>．</w:t>
      </w:r>
      <w:r>
        <w:t>(1)</w:t>
      </w:r>
      <w:r>
        <w:t>证明见详解；</w:t>
      </w:r>
    </w:p>
    <w:p w:rsidR="00632C2F" w:rsidRDefault="001C60DF">
      <w:pPr>
        <w:spacing w:line="360" w:lineRule="auto"/>
        <w:jc w:val="left"/>
        <w:textAlignment w:val="center"/>
      </w:pPr>
      <w:r>
        <w:t>(2)</w:t>
      </w:r>
      <w:r w:rsidR="00632C2F">
        <w:object w:dxaOrig="760" w:dyaOrig="280">
          <v:shape id="_x0000_i1512" type="#_x0000_t75" alt="eqIdf21d8e7af78693e5da7957c8034e8bcf" style="width:33.75pt;height:12.75pt" o:ole="">
            <v:imagedata r:id="rId814" o:title="eqIdf21d8e7af78693e5da7957c8034e8bcf"/>
          </v:shape>
          <o:OLEObject Type="Embed" ProgID="Equation.DSMT4" ShapeID="_x0000_i1512" DrawAspect="Content" ObjectID="_1786457040" r:id="rId815"/>
        </w:object>
      </w:r>
      <w:r>
        <w:t>．</w:t>
      </w:r>
    </w:p>
    <w:p w:rsidR="00632C2F" w:rsidRDefault="00632C2F">
      <w:pPr>
        <w:spacing w:line="360" w:lineRule="auto"/>
        <w:jc w:val="left"/>
        <w:textAlignment w:val="center"/>
      </w:pPr>
    </w:p>
    <w:p w:rsidR="00632C2F" w:rsidRDefault="001C60DF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矩形的性质得到</w:t>
      </w:r>
      <w:r w:rsidR="00632C2F">
        <w:object w:dxaOrig="400" w:dyaOrig="260">
          <v:shape id="_x0000_i1513" type="#_x0000_t75" alt="eqIdf52a58fbaf4fea03567e88a9f0f6e37e" style="width:17.25pt;height:11.25pt" o:ole="">
            <v:imagedata r:id="rId183" o:title="eqIdf52a58fbaf4fea03567e88a9f0f6e37e"/>
          </v:shape>
          <o:OLEObject Type="Embed" ProgID="Equation.DSMT4" ShapeID="_x0000_i1513" DrawAspect="Content" ObjectID="_1786457041" r:id="rId816"/>
        </w:object>
      </w:r>
      <w:r>
        <w:t>∥</w:t>
      </w:r>
      <w:r w:rsidR="00632C2F">
        <w:object w:dxaOrig="399" w:dyaOrig="280">
          <v:shape id="_x0000_i1514" type="#_x0000_t75" alt="eqId9d78abbad68bbbf12af10cd40ef4c353" style="width:17.25pt;height:12pt" o:ole="">
            <v:imagedata r:id="rId232" o:title="eqId9d78abbad68bbbf12af10cd40ef4c353"/>
          </v:shape>
          <o:OLEObject Type="Embed" ProgID="Equation.DSMT4" ShapeID="_x0000_i1514" DrawAspect="Content" ObjectID="_1786457042" r:id="rId817"/>
        </w:object>
      </w:r>
      <w:r>
        <w:t>，根据平行线的性质得到</w:t>
      </w:r>
      <w:r w:rsidR="00632C2F">
        <w:object w:dxaOrig="1639" w:dyaOrig="280">
          <v:shape id="_x0000_i1515" type="#_x0000_t75" alt="eqId3c1268dfd888e8e7502193db070dedd0" style="width:1in;height:12pt" o:ole="">
            <v:imagedata r:id="rId818" o:title="eqId3c1268dfd888e8e7502193db070dedd0"/>
          </v:shape>
          <o:OLEObject Type="Embed" ProgID="Equation.DSMT4" ShapeID="_x0000_i1515" DrawAspect="Content" ObjectID="_1786457043" r:id="rId819"/>
        </w:object>
      </w:r>
      <w:r>
        <w:t>，根据全等三角形的判定定理即可解决问题；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2</w:t>
      </w:r>
      <w:r>
        <w:t>）根据三角函数的定义得到</w:t>
      </w:r>
      <w:r w:rsidR="00632C2F">
        <w:object w:dxaOrig="759" w:dyaOrig="280">
          <v:shape id="_x0000_i1516" type="#_x0000_t75" alt="eqIdde8cc58ef27567f0ab06eb1012aec330" style="width:33.75pt;height:12.75pt" o:ole="">
            <v:imagedata r:id="rId820" o:title="eqIdde8cc58ef27567f0ab06eb1012aec330"/>
          </v:shape>
          <o:OLEObject Type="Embed" ProgID="Equation.DSMT4" ShapeID="_x0000_i1516" DrawAspect="Content" ObjectID="_1786457044" r:id="rId821"/>
        </w:object>
      </w:r>
      <w:r>
        <w:t>，根据线段垂直平分线的性质得到</w:t>
      </w:r>
      <w:r w:rsidR="00632C2F">
        <w:object w:dxaOrig="979" w:dyaOrig="280">
          <v:shape id="_x0000_i1517" type="#_x0000_t75" alt="eqIdbb1150e7caf86393601b45976f94f3e5" style="width:42.75pt;height:12.75pt" o:ole="">
            <v:imagedata r:id="rId822" o:title="eqIdbb1150e7caf86393601b45976f94f3e5"/>
          </v:shape>
          <o:OLEObject Type="Embed" ProgID="Equation.DSMT4" ShapeID="_x0000_i1517" DrawAspect="Content" ObjectID="_1786457045" r:id="rId823"/>
        </w:object>
      </w:r>
      <w:r>
        <w:t>，根据勾股定理即可得到结论．</w:t>
      </w:r>
    </w:p>
    <w:p w:rsidR="00632C2F" w:rsidRDefault="001C60DF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证明：</w:t>
      </w:r>
      <w:r>
        <w:t>∵</w:t>
      </w:r>
      <w:r>
        <w:t>四边形</w:t>
      </w:r>
      <w:r w:rsidR="00632C2F">
        <w:object w:dxaOrig="720" w:dyaOrig="280">
          <v:shape id="_x0000_i1518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518" DrawAspect="Content" ObjectID="_1786457046" r:id="rId824"/>
        </w:object>
      </w:r>
      <w:r>
        <w:t>是矩形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400" w:dyaOrig="260">
          <v:shape id="_x0000_i1519" type="#_x0000_t75" alt="eqIdf52a58fbaf4fea03567e88a9f0f6e37e" style="width:17.25pt;height:11.25pt" o:ole="">
            <v:imagedata r:id="rId183" o:title="eqIdf52a58fbaf4fea03567e88a9f0f6e37e"/>
          </v:shape>
          <o:OLEObject Type="Embed" ProgID="Equation.DSMT4" ShapeID="_x0000_i1519" DrawAspect="Content" ObjectID="_1786457047" r:id="rId825"/>
        </w:object>
      </w:r>
      <w:r>
        <w:t>∥</w:t>
      </w:r>
      <w:r w:rsidR="00632C2F">
        <w:object w:dxaOrig="399" w:dyaOrig="280">
          <v:shape id="_x0000_i1520" type="#_x0000_t75" alt="eqId9d78abbad68bbbf12af10cd40ef4c353" style="width:17.25pt;height:12pt" o:ole="">
            <v:imagedata r:id="rId232" o:title="eqId9d78abbad68bbbf12af10cd40ef4c353"/>
          </v:shape>
          <o:OLEObject Type="Embed" ProgID="Equation.DSMT4" ShapeID="_x0000_i1520" DrawAspect="Content" ObjectID="_1786457048" r:id="rId826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1639" w:dyaOrig="280">
          <v:shape id="_x0000_i1521" type="#_x0000_t75" alt="eqId3c1268dfd888e8e7502193db070dedd0" style="width:1in;height:12pt" o:ole="">
            <v:imagedata r:id="rId818" o:title="eqId3c1268dfd888e8e7502193db070dedd0"/>
          </v:shape>
          <o:OLEObject Type="Embed" ProgID="Equation.DSMT4" ShapeID="_x0000_i1521" DrawAspect="Content" ObjectID="_1786457049" r:id="rId827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>
        <w:t>点</w:t>
      </w:r>
      <w:r>
        <w:rPr>
          <w:rFonts w:eastAsia="Times New Roman"/>
          <w:i/>
        </w:rPr>
        <w:t>O</w:t>
      </w:r>
      <w:r>
        <w:t>是</w:t>
      </w:r>
      <w:r w:rsidR="00632C2F">
        <w:object w:dxaOrig="419" w:dyaOrig="280">
          <v:shape id="_x0000_i1522" type="#_x0000_t75" alt="eqId60ef95894ceebaf236170e8832dcf7e3" style="width:18.75pt;height:12pt" o:ole="">
            <v:imagedata r:id="rId72" o:title="eqId60ef95894ceebaf236170e8832dcf7e3"/>
          </v:shape>
          <o:OLEObject Type="Embed" ProgID="Equation.DSMT4" ShapeID="_x0000_i1522" DrawAspect="Content" ObjectID="_1786457050" r:id="rId828"/>
        </w:object>
      </w:r>
      <w:r>
        <w:t>的中点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999" w:dyaOrig="280">
          <v:shape id="_x0000_i1523" type="#_x0000_t75" alt="eqId0944865f14b13a772526c4cae4f29c99" style="width:44.25pt;height:12pt" o:ole="">
            <v:imagedata r:id="rId829" o:title="eqId0944865f14b13a772526c4cae4f29c99"/>
          </v:shape>
          <o:OLEObject Type="Embed" ProgID="Equation.DSMT4" ShapeID="_x0000_i1523" DrawAspect="Content" ObjectID="_1786457051" r:id="rId830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在</w:t>
      </w:r>
      <w:r w:rsidR="00632C2F">
        <w:object w:dxaOrig="699" w:dyaOrig="280">
          <v:shape id="_x0000_i1524" type="#_x0000_t75" alt="eqId2b5890358854567e4e2c65381cccf3c3" style="width:30.75pt;height:12.75pt" o:ole="">
            <v:imagedata r:id="rId831" o:title="eqId2b5890358854567e4e2c65381cccf3c3"/>
          </v:shape>
          <o:OLEObject Type="Embed" ProgID="Equation.DSMT4" ShapeID="_x0000_i1524" DrawAspect="Content" ObjectID="_1786457052" r:id="rId832"/>
        </w:object>
      </w:r>
      <w:r>
        <w:t xml:space="preserve"> </w:t>
      </w:r>
      <w:r>
        <w:t>与</w:t>
      </w:r>
      <w:r w:rsidR="00632C2F">
        <w:object w:dxaOrig="699" w:dyaOrig="280">
          <v:shape id="_x0000_i1525" type="#_x0000_t75" alt="eqId5ae83a6fd399f8056b13de04328e8099" style="width:30.75pt;height:12.75pt" o:ole="">
            <v:imagedata r:id="rId833" o:title="eqId5ae83a6fd399f8056b13de04328e8099"/>
          </v:shape>
          <o:OLEObject Type="Embed" ProgID="Equation.DSMT4" ShapeID="_x0000_i1525" DrawAspect="Content" ObjectID="_1786457053" r:id="rId834"/>
        </w:object>
      </w:r>
      <w:r>
        <w:t>中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1639" w:dyaOrig="280">
          <v:shape id="_x0000_i1526" type="#_x0000_t75" alt="eqId3c1268dfd888e8e7502193db070dedd0" style="width:1in;height:12pt" o:ole="">
            <v:imagedata r:id="rId818" o:title="eqId3c1268dfd888e8e7502193db070dedd0"/>
          </v:shape>
          <o:OLEObject Type="Embed" ProgID="Equation.DSMT4" ShapeID="_x0000_i1526" DrawAspect="Content" ObjectID="_1786457054" r:id="rId835"/>
        </w:object>
      </w:r>
      <w:r>
        <w:t>，</w:t>
      </w:r>
      <w:r w:rsidR="00632C2F">
        <w:object w:dxaOrig="999" w:dyaOrig="280">
          <v:shape id="_x0000_i1527" type="#_x0000_t75" alt="eqId0944865f14b13a772526c4cae4f29c99" style="width:44.25pt;height:12pt" o:ole="">
            <v:imagedata r:id="rId829" o:title="eqId0944865f14b13a772526c4cae4f29c99"/>
          </v:shape>
          <o:OLEObject Type="Embed" ProgID="Equation.DSMT4" ShapeID="_x0000_i1527" DrawAspect="Content" ObjectID="_1786457055" r:id="rId836"/>
        </w:object>
      </w:r>
      <w:r>
        <w:t>，</w:t>
      </w:r>
      <w:r w:rsidR="00632C2F">
        <w:object w:dxaOrig="1659" w:dyaOrig="280">
          <v:shape id="_x0000_i1528" type="#_x0000_t75" alt="eqId3f5739a913ba782aa59ebb922d719913" style="width:72.75pt;height:12.75pt" o:ole="">
            <v:imagedata r:id="rId837" o:title="eqId3f5739a913ba782aa59ebb922d719913"/>
          </v:shape>
          <o:OLEObject Type="Embed" ProgID="Equation.DSMT4" ShapeID="_x0000_i1528" DrawAspect="Content" ObjectID="_1786457056" r:id="rId838"/>
        </w:object>
      </w:r>
      <w:r>
        <w:t xml:space="preserve"> ,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699" w:dyaOrig="280">
          <v:shape id="_x0000_i1529" type="#_x0000_t75" alt="eqId2b5890358854567e4e2c65381cccf3c3" style="width:30.75pt;height:12.75pt" o:ole="">
            <v:imagedata r:id="rId831" o:title="eqId2b5890358854567e4e2c65381cccf3c3"/>
          </v:shape>
          <o:OLEObject Type="Embed" ProgID="Equation.DSMT4" ShapeID="_x0000_i1529" DrawAspect="Content" ObjectID="_1786457057" r:id="rId839"/>
        </w:object>
      </w:r>
      <w:r>
        <w:t>≌</w:t>
      </w:r>
      <w:r w:rsidR="00632C2F">
        <w:object w:dxaOrig="1339" w:dyaOrig="400">
          <v:shape id="_x0000_i1530" type="#_x0000_t75" alt="eqIde71c6b41803e5e827f39da2a8f82317a" style="width:59.25pt;height:18pt" o:ole="">
            <v:imagedata r:id="rId840" o:title="eqIde71c6b41803e5e827f39da2a8f82317a"/>
          </v:shape>
          <o:OLEObject Type="Embed" ProgID="Equation.DSMT4" ShapeID="_x0000_i1530" DrawAspect="Content" ObjectID="_1786457058" r:id="rId841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960" w:dyaOrig="280">
          <v:shape id="_x0000_i1531" type="#_x0000_t75" alt="eqId607cfabc1d421835b6b64109ad18f571" style="width:42pt;height:12pt" o:ole="">
            <v:imagedata r:id="rId842" o:title="eqId607cfabc1d421835b6b64109ad18f571"/>
          </v:shape>
          <o:OLEObject Type="Embed" ProgID="Equation.DSMT4" ShapeID="_x0000_i1531" DrawAspect="Content" ObjectID="_1786457059" r:id="rId843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400" w:dyaOrig="260">
          <v:shape id="_x0000_i1532" type="#_x0000_t75" alt="eqIdf52a58fbaf4fea03567e88a9f0f6e37e" style="width:17.25pt;height:11.25pt" o:ole="">
            <v:imagedata r:id="rId183" o:title="eqIdf52a58fbaf4fea03567e88a9f0f6e37e"/>
          </v:shape>
          <o:OLEObject Type="Embed" ProgID="Equation.DSMT4" ShapeID="_x0000_i1532" DrawAspect="Content" ObjectID="_1786457060" r:id="rId844"/>
        </w:object>
      </w:r>
      <w:r>
        <w:t>∥</w:t>
      </w:r>
      <w:r w:rsidR="00632C2F">
        <w:object w:dxaOrig="399" w:dyaOrig="280">
          <v:shape id="_x0000_i1533" type="#_x0000_t75" alt="eqId9d78abbad68bbbf12af10cd40ef4c353" style="width:17.25pt;height:12pt" o:ole="">
            <v:imagedata r:id="rId232" o:title="eqId9d78abbad68bbbf12af10cd40ef4c353"/>
          </v:shape>
          <o:OLEObject Type="Embed" ProgID="Equation.DSMT4" ShapeID="_x0000_i1533" DrawAspect="Content" ObjectID="_1786457061" r:id="rId845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>
        <w:t>四边形</w:t>
      </w:r>
      <w:r w:rsidR="00632C2F">
        <w:object w:dxaOrig="720" w:dyaOrig="280">
          <v:shape id="_x0000_i1534" type="#_x0000_t75" alt="eqId910936ec9fb419d51ce2f5ea817f8401" style="width:31.5pt;height:12pt" o:ole="">
            <v:imagedata r:id="rId846" o:title="eqId910936ec9fb419d51ce2f5ea817f8401"/>
          </v:shape>
          <o:OLEObject Type="Embed" ProgID="Equation.DSMT4" ShapeID="_x0000_i1534" DrawAspect="Content" ObjectID="_1786457062" r:id="rId847"/>
        </w:object>
      </w:r>
      <w:r>
        <w:t>为平行四边形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999" w:dyaOrig="280">
          <v:shape id="_x0000_i1535" type="#_x0000_t75" alt="eqId8de4a54cc7818be87a239f6de5f5d05b" style="width:44.25pt;height:12.75pt" o:ole="">
            <v:imagedata r:id="rId229" o:title="eqId8de4a54cc7818be87a239f6de5f5d05b"/>
          </v:shape>
          <o:OLEObject Type="Embed" ProgID="Equation.DSMT4" ShapeID="_x0000_i1535" DrawAspect="Content" ObjectID="_1786457063" r:id="rId848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>
        <w:t>四边形</w:t>
      </w:r>
      <w:r w:rsidR="00632C2F">
        <w:object w:dxaOrig="720" w:dyaOrig="280">
          <v:shape id="_x0000_i1536" type="#_x0000_t75" alt="eqId910936ec9fb419d51ce2f5ea817f8401" style="width:31.5pt;height:12pt" o:ole="">
            <v:imagedata r:id="rId846" o:title="eqId910936ec9fb419d51ce2f5ea817f8401"/>
          </v:shape>
          <o:OLEObject Type="Embed" ProgID="Equation.DSMT4" ShapeID="_x0000_i1536" DrawAspect="Content" ObjectID="_1786457064" r:id="rId849"/>
        </w:object>
      </w:r>
      <w:r>
        <w:t>是菱形．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2</w:t>
      </w:r>
      <w:r>
        <w:t>）解：</w:t>
      </w:r>
      <w:r>
        <w:t>∵</w:t>
      </w:r>
      <w:r>
        <w:t>四边形</w:t>
      </w:r>
      <w:r w:rsidR="00632C2F">
        <w:object w:dxaOrig="720" w:dyaOrig="280">
          <v:shape id="_x0000_i1537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537" DrawAspect="Content" ObjectID="_1786457065" r:id="rId850"/>
        </w:object>
      </w:r>
      <w:r>
        <w:t>是矩形，</w:t>
      </w:r>
      <w:r>
        <w:t xml:space="preserve"> 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979" w:dyaOrig="280">
          <v:shape id="_x0000_i1538" type="#_x0000_t75" alt="eqIdf8cfd06965af6014208127f2880b476b" style="width:42.75pt;height:12pt" o:ole="">
            <v:imagedata r:id="rId800" o:title="eqIdf8cfd06965af6014208127f2880b476b"/>
          </v:shape>
          <o:OLEObject Type="Embed" ProgID="Equation.DSMT4" ShapeID="_x0000_i1538" DrawAspect="Content" ObjectID="_1786457066" r:id="rId851"/>
        </w:object>
      </w:r>
      <w:r>
        <w:t xml:space="preserve"> </w: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720" w:dyaOrig="240">
          <v:shape id="_x0000_i1539" type="#_x0000_t75" alt="eqIdfc11331a7b2d2619b40ee6d34c3bd620" style="width:31.5pt;height:10.5pt" o:ole="">
            <v:imagedata r:id="rId852" o:title="eqIdfc11331a7b2d2619b40ee6d34c3bd620"/>
          </v:shape>
          <o:OLEObject Type="Embed" ProgID="Equation.DSMT4" ShapeID="_x0000_i1539" DrawAspect="Content" ObjectID="_1786457067" r:id="rId853"/>
        </w:object>
      </w:r>
      <w:r>
        <w:t xml:space="preserve"> </w:t>
      </w:r>
      <w:r>
        <w:t>，</w:t>
      </w:r>
      <w:r w:rsidR="00632C2F">
        <w:object w:dxaOrig="2059" w:dyaOrig="620">
          <v:shape id="_x0000_i1540" type="#_x0000_t75" alt="eqId33e946f92cc68bcd6d2fc80ae6ad4a0f" style="width:90.75pt;height:27pt" o:ole="">
            <v:imagedata r:id="rId854" o:title="eqId33e946f92cc68bcd6d2fc80ae6ad4a0f"/>
          </v:shape>
          <o:OLEObject Type="Embed" ProgID="Equation.DSMT4" ShapeID="_x0000_i1540" DrawAspect="Content" ObjectID="_1786457068" r:id="rId855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759" w:dyaOrig="280">
          <v:shape id="_x0000_i1541" type="#_x0000_t75" alt="eqIdde8cc58ef27567f0ab06eb1012aec330" style="width:33.75pt;height:12.75pt" o:ole="">
            <v:imagedata r:id="rId820" o:title="eqIdde8cc58ef27567f0ab06eb1012aec330"/>
          </v:shape>
          <o:OLEObject Type="Embed" ProgID="Equation.DSMT4" ShapeID="_x0000_i1541" DrawAspect="Content" ObjectID="_1786457069" r:id="rId856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∵</w:t>
      </w:r>
      <w:r w:rsidR="00632C2F">
        <w:object w:dxaOrig="999" w:dyaOrig="280">
          <v:shape id="_x0000_i1542" type="#_x0000_t75" alt="eqId8de4a54cc7818be87a239f6de5f5d05b" style="width:44.25pt;height:12.75pt" o:ole="">
            <v:imagedata r:id="rId229" o:title="eqId8de4a54cc7818be87a239f6de5f5d05b"/>
          </v:shape>
          <o:OLEObject Type="Embed" ProgID="Equation.DSMT4" ShapeID="_x0000_i1542" DrawAspect="Content" ObjectID="_1786457070" r:id="rId857"/>
        </w:object>
      </w:r>
      <w:r>
        <w:t>，</w:t>
      </w:r>
      <w:r w:rsidR="00632C2F">
        <w:object w:dxaOrig="999" w:dyaOrig="280">
          <v:shape id="_x0000_i1543" type="#_x0000_t75" alt="eqId0944865f14b13a772526c4cae4f29c99" style="width:44.25pt;height:12pt" o:ole="">
            <v:imagedata r:id="rId829" o:title="eqId0944865f14b13a772526c4cae4f29c99"/>
          </v:shape>
          <o:OLEObject Type="Embed" ProgID="Equation.DSMT4" ShapeID="_x0000_i1543" DrawAspect="Content" ObjectID="_1786457071" r:id="rId858"/>
        </w:object>
      </w:r>
      <w:r>
        <w:t xml:space="preserve"> </w: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979" w:dyaOrig="280">
          <v:shape id="_x0000_i1544" type="#_x0000_t75" alt="eqIdbb1150e7caf86393601b45976f94f3e5" style="width:42.75pt;height:12.75pt" o:ole="">
            <v:imagedata r:id="rId822" o:title="eqIdbb1150e7caf86393601b45976f94f3e5"/>
          </v:shape>
          <o:OLEObject Type="Embed" ProgID="Equation.DSMT4" ShapeID="_x0000_i1544" DrawAspect="Content" ObjectID="_1786457072" r:id="rId859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在</w:t>
      </w:r>
      <w:r w:rsidR="00632C2F">
        <w:object w:dxaOrig="960" w:dyaOrig="280">
          <v:shape id="_x0000_i1545" type="#_x0000_t75" alt="eqId2d3e8f20aeb595678235367ac964cbab" style="width:42pt;height:12.75pt" o:ole="">
            <v:imagedata r:id="rId860" o:title="eqId2d3e8f20aeb595678235367ac964cbab"/>
          </v:shape>
          <o:OLEObject Type="Embed" ProgID="Equation.DSMT4" ShapeID="_x0000_i1545" DrawAspect="Content" ObjectID="_1786457073" r:id="rId861"/>
        </w:object>
      </w:r>
      <w:r>
        <w:t>中根据勾股定理可得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840" w:dyaOrig="300">
          <v:shape id="_x0000_i1546" type="#_x0000_t75" alt="eqId6ccce5d2e906c4b9a94fc318c952dce2" style="width:81pt;height:13.5pt" o:ole="">
            <v:imagedata r:id="rId862" o:title="eqId6ccce5d2e906c4b9a94fc318c952dce2"/>
          </v:shape>
          <o:OLEObject Type="Embed" ProgID="Equation.DSMT4" ShapeID="_x0000_i1546" DrawAspect="Content" ObjectID="_1786457074" r:id="rId863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080" w:dyaOrig="360">
          <v:shape id="_x0000_i1547" type="#_x0000_t75" alt="eqId778dff04362207df1533e139bf29cea2" style="width:91.5pt;height:15.75pt" o:ole="">
            <v:imagedata r:id="rId864" o:title="eqId778dff04362207df1533e139bf29cea2"/>
          </v:shape>
          <o:OLEObject Type="Embed" ProgID="Equation.DSMT4" ShapeID="_x0000_i1547" DrawAspect="Content" ObjectID="_1786457075" r:id="rId865"/>
        </w:object>
      </w:r>
    </w:p>
    <w:p w:rsidR="00632C2F" w:rsidRDefault="001C60DF">
      <w:pPr>
        <w:spacing w:line="360" w:lineRule="auto"/>
        <w:jc w:val="left"/>
        <w:textAlignment w:val="center"/>
      </w:pPr>
      <w:r>
        <w:lastRenderedPageBreak/>
        <w:t>解得：</w:t>
      </w:r>
      <w:r w:rsidR="00632C2F">
        <w:object w:dxaOrig="760" w:dyaOrig="280">
          <v:shape id="_x0000_i1548" type="#_x0000_t75" alt="eqIdf21d8e7af78693e5da7957c8034e8bcf" style="width:33.75pt;height:12.75pt" o:ole="">
            <v:imagedata r:id="rId814" o:title="eqIdf21d8e7af78693e5da7957c8034e8bcf"/>
          </v:shape>
          <o:OLEObject Type="Embed" ProgID="Equation.DSMT4" ShapeID="_x0000_i1548" DrawAspect="Content" ObjectID="_1786457076" r:id="rId866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点睛】本题考查了矩形的性质，线段垂直平分线的性质，全等三角形的判定，熟练掌握矩形的性质是解题的关键．</w:t>
      </w:r>
    </w:p>
    <w:p w:rsidR="00632C2F" w:rsidRDefault="001C60DF">
      <w:pPr>
        <w:spacing w:line="360" w:lineRule="auto"/>
        <w:jc w:val="left"/>
        <w:textAlignment w:val="center"/>
      </w:pPr>
      <w:r>
        <w:t>26</w:t>
      </w:r>
      <w:r>
        <w:t>．（</w:t>
      </w:r>
      <w:r>
        <w:t>1</w:t>
      </w:r>
      <w:r>
        <w:t>）见解析；（</w:t>
      </w:r>
      <w:r>
        <w:t>2</w:t>
      </w:r>
      <w:r>
        <w:t>）</w:t>
      </w:r>
      <w:r w:rsidR="00632C2F">
        <w:object w:dxaOrig="440" w:dyaOrig="320">
          <v:shape id="_x0000_i1549" type="#_x0000_t75" alt="eqId9b91d650c2fc1a741fabdb333b09aeb6" style="width:19.5pt;height:14.25pt" o:ole="">
            <v:imagedata r:id="rId867" o:title="eqId9b91d650c2fc1a741fabdb333b09aeb6"/>
          </v:shape>
          <o:OLEObject Type="Embed" ProgID="Equation.DSMT4" ShapeID="_x0000_i1549" DrawAspect="Content" ObjectID="_1786457077" r:id="rId868"/>
        </w:object>
      </w:r>
    </w:p>
    <w:p w:rsidR="00632C2F" w:rsidRDefault="001C60DF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先根据已知证得四边形</w:t>
      </w:r>
      <w:r>
        <w:rPr>
          <w:i/>
        </w:rPr>
        <w:t xml:space="preserve">OBFC </w:t>
      </w:r>
      <w:r>
        <w:t>是平行四边形，再根据矩形对角线的性质得到四边形</w:t>
      </w:r>
      <w:r>
        <w:rPr>
          <w:i/>
        </w:rPr>
        <w:t>OBFC</w:t>
      </w:r>
      <w:r>
        <w:t xml:space="preserve"> </w:t>
      </w:r>
      <w:r>
        <w:t>是菱形；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2</w:t>
      </w:r>
      <w:r>
        <w:t>）连接</w:t>
      </w:r>
      <w:r>
        <w:rPr>
          <w:i/>
        </w:rPr>
        <w:t xml:space="preserve"> FO</w:t>
      </w:r>
      <w:r>
        <w:t>并延长交</w:t>
      </w:r>
      <w:r>
        <w:rPr>
          <w:i/>
        </w:rPr>
        <w:t>AD</w:t>
      </w:r>
      <w:r>
        <w:t xml:space="preserve"> </w:t>
      </w:r>
      <w:r>
        <w:t>于</w:t>
      </w:r>
      <w:r>
        <w:rPr>
          <w:i/>
        </w:rPr>
        <w:t>H</w:t>
      </w:r>
      <w:r>
        <w:t xml:space="preserve"> </w:t>
      </w:r>
      <w:r>
        <w:t>，交</w:t>
      </w:r>
      <w:r>
        <w:rPr>
          <w:i/>
        </w:rPr>
        <w:t xml:space="preserve"> BC</w:t>
      </w:r>
      <w:r>
        <w:t>于</w:t>
      </w:r>
      <w:r>
        <w:t xml:space="preserve"> </w:t>
      </w:r>
      <w:r>
        <w:rPr>
          <w:i/>
        </w:rPr>
        <w:t>K</w:t>
      </w:r>
      <w:r>
        <w:t>，然后可以求得</w:t>
      </w:r>
      <w:r>
        <w:rPr>
          <w:i/>
        </w:rPr>
        <w:t>FH</w:t>
      </w:r>
      <w:r>
        <w:t>的值，再由</w:t>
      </w:r>
      <w:r>
        <w:t xml:space="preserve">tan∠ </w:t>
      </w:r>
      <w:r>
        <w:rPr>
          <w:i/>
        </w:rPr>
        <w:t>OFD</w:t>
      </w:r>
      <w:r>
        <w:t>的值求得</w:t>
      </w:r>
      <w:r>
        <w:rPr>
          <w:i/>
        </w:rPr>
        <w:t>HD</w:t>
      </w:r>
      <w:r>
        <w:t>及</w:t>
      </w:r>
      <w:r>
        <w:rPr>
          <w:i/>
        </w:rPr>
        <w:t>BC</w:t>
      </w:r>
      <w:r>
        <w:t>的值，最后由勾股定理得到</w:t>
      </w:r>
      <w:r>
        <w:rPr>
          <w:i/>
        </w:rPr>
        <w:t>AC</w:t>
      </w:r>
      <w:r>
        <w:t>的值</w:t>
      </w:r>
      <w:r>
        <w:t xml:space="preserve"> </w:t>
      </w:r>
      <w:r>
        <w:t>．</w:t>
      </w:r>
      <w:r>
        <w:t xml:space="preserve"> </w:t>
      </w:r>
    </w:p>
    <w:p w:rsidR="00632C2F" w:rsidRDefault="001C60DF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</w:t>
      </w:r>
      <w:r w:rsidR="00632C2F">
        <w:object w:dxaOrig="1180" w:dyaOrig="280">
          <v:shape id="_x0000_i1550" type="#_x0000_t75" alt="eqId669c6f422c44849332164e859acbf54b" style="width:51.75pt;height:12pt" o:ole="">
            <v:imagedata r:id="rId869" o:title="eqId669c6f422c44849332164e859acbf54b"/>
          </v:shape>
          <o:OLEObject Type="Embed" ProgID="Equation.DSMT4" ShapeID="_x0000_i1550" DrawAspect="Content" ObjectID="_1786457078" r:id="rId870"/>
        </w:object>
      </w:r>
      <w:r>
        <w:t>，</w:t>
      </w:r>
      <w:r w:rsidR="00632C2F">
        <w:object w:dxaOrig="980" w:dyaOrig="280">
          <v:shape id="_x0000_i1551" type="#_x0000_t75" alt="eqId4d20cc4143128fe1691ae03f3c54798f" style="width:42.75pt;height:12.75pt" o:ole="">
            <v:imagedata r:id="rId249" o:title="eqId4d20cc4143128fe1691ae03f3c54798f"/>
          </v:shape>
          <o:OLEObject Type="Embed" ProgID="Equation.DSMT4" ShapeID="_x0000_i1551" DrawAspect="Content" ObjectID="_1786457079" r:id="rId871"/>
        </w:object>
      </w:r>
      <w:r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552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552" DrawAspect="Content" ObjectID="_1786457080" r:id="rId872"/>
        </w:object>
      </w:r>
      <w:r w:rsidR="001C60DF">
        <w:t>四边形</w:t>
      </w:r>
      <w:r>
        <w:object w:dxaOrig="700" w:dyaOrig="280">
          <v:shape id="_x0000_i1553" type="#_x0000_t75" alt="eqId4abe150bff3c4b46fc4032426a820ca9" style="width:30.75pt;height:12pt" o:ole="">
            <v:imagedata r:id="rId873" o:title="eqId4abe150bff3c4b46fc4032426a820ca9"/>
          </v:shape>
          <o:OLEObject Type="Embed" ProgID="Equation.DSMT4" ShapeID="_x0000_i1553" DrawAspect="Content" ObjectID="_1786457081" r:id="rId874"/>
        </w:object>
      </w:r>
      <w:r w:rsidR="001C60DF">
        <w:t>是平行四边形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554" type="#_x0000_t75" alt="eqId16f3d198e76391779fa3badc848c8ac8" style="width:9.75pt;height:9pt" o:ole="">
            <v:imagedata r:id="rId545" o:title="eqId16f3d198e76391779fa3badc848c8ac8"/>
          </v:shape>
          <o:OLEObject Type="Embed" ProgID="Equation.DSMT4" ShapeID="_x0000_i1554" DrawAspect="Content" ObjectID="_1786457082" r:id="rId875"/>
        </w:object>
      </w:r>
      <w:r w:rsidR="001C60DF">
        <w:t>矩形</w:t>
      </w:r>
      <w:r>
        <w:object w:dxaOrig="720" w:dyaOrig="280">
          <v:shape id="_x0000_i1555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555" DrawAspect="Content" ObjectID="_1786457083" r:id="rId876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556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556" DrawAspect="Content" ObjectID="_1786457084" r:id="rId877"/>
        </w:object>
      </w:r>
      <w:r>
        <w:object w:dxaOrig="2940" w:dyaOrig="560">
          <v:shape id="_x0000_i1557" type="#_x0000_t75" alt="eqIdbd8abfc3e9eab83df70264bc70a18bda" style="width:129pt;height:24.75pt" o:ole="">
            <v:imagedata r:id="rId878" o:title="eqIdbd8abfc3e9eab83df70264bc70a18bda"/>
          </v:shape>
          <o:OLEObject Type="Embed" ProgID="Equation.DSMT4" ShapeID="_x0000_i1557" DrawAspect="Content" ObjectID="_1786457085" r:id="rId879"/>
        </w:object>
      </w:r>
    </w:p>
    <w:p w:rsidR="00632C2F" w:rsidRDefault="00632C2F">
      <w:pPr>
        <w:spacing w:line="360" w:lineRule="auto"/>
        <w:jc w:val="left"/>
        <w:textAlignment w:val="center"/>
      </w:pPr>
      <w:r>
        <w:object w:dxaOrig="1159" w:dyaOrig="280">
          <v:shape id="_x0000_i1558" type="#_x0000_t75" alt="eqId2444fdccd9d7272195635c0d0db642dd" style="width:51pt;height:12.75pt" o:ole="">
            <v:imagedata r:id="rId880" o:title="eqId2444fdccd9d7272195635c0d0db642dd"/>
          </v:shape>
          <o:OLEObject Type="Embed" ProgID="Equation.DSMT4" ShapeID="_x0000_i1558" DrawAspect="Content" ObjectID="_1786457086" r:id="rId881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559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559" DrawAspect="Content" ObjectID="_1786457087" r:id="rId882"/>
        </w:object>
      </w:r>
      <w:r w:rsidR="001C60DF">
        <w:t>四边形</w:t>
      </w:r>
      <w:r>
        <w:object w:dxaOrig="700" w:dyaOrig="280">
          <v:shape id="_x0000_i1560" type="#_x0000_t75" alt="eqId4abe150bff3c4b46fc4032426a820ca9" style="width:30.75pt;height:12pt" o:ole="">
            <v:imagedata r:id="rId873" o:title="eqId4abe150bff3c4b46fc4032426a820ca9"/>
          </v:shape>
          <o:OLEObject Type="Embed" ProgID="Equation.DSMT4" ShapeID="_x0000_i1560" DrawAspect="Content" ObjectID="_1786457088" r:id="rId883"/>
        </w:object>
      </w:r>
      <w:r w:rsidR="001C60DF">
        <w:t>是菱形．</w:t>
      </w:r>
    </w:p>
    <w:p w:rsidR="00632C2F" w:rsidRDefault="001C60DF">
      <w:pPr>
        <w:spacing w:line="360" w:lineRule="auto"/>
        <w:jc w:val="left"/>
        <w:textAlignment w:val="center"/>
      </w:pPr>
      <w:r>
        <w:t>（</w:t>
      </w:r>
      <w:r>
        <w:t>2</w:t>
      </w:r>
      <w:r>
        <w:t>）连接</w:t>
      </w:r>
      <w:r w:rsidR="00632C2F">
        <w:object w:dxaOrig="400" w:dyaOrig="280">
          <v:shape id="_x0000_i1561" type="#_x0000_t75" alt="eqIdecff6005f926665a926c07ad62e0f032" style="width:17.25pt;height:12.75pt" o:ole="">
            <v:imagedata r:id="rId884" o:title="eqIdecff6005f926665a926c07ad62e0f032"/>
          </v:shape>
          <o:OLEObject Type="Embed" ProgID="Equation.DSMT4" ShapeID="_x0000_i1561" DrawAspect="Content" ObjectID="_1786457089" r:id="rId885"/>
        </w:object>
      </w:r>
      <w:r>
        <w:t>并延长交</w:t>
      </w:r>
      <w:r w:rsidR="00632C2F">
        <w:object w:dxaOrig="419" w:dyaOrig="260">
          <v:shape id="_x0000_i1562" type="#_x0000_t75" alt="eqId03902478df1a55bc99703210bccab910" style="width:18.75pt;height:11.25pt" o:ole="">
            <v:imagedata r:id="rId218" o:title="eqId03902478df1a55bc99703210bccab910"/>
          </v:shape>
          <o:OLEObject Type="Embed" ProgID="Equation.DSMT4" ShapeID="_x0000_i1562" DrawAspect="Content" ObjectID="_1786457090" r:id="rId886"/>
        </w:object>
      </w:r>
      <w:r>
        <w:t>于</w:t>
      </w:r>
      <w:r w:rsidR="00632C2F">
        <w:object w:dxaOrig="260" w:dyaOrig="240">
          <v:shape id="_x0000_i1563" type="#_x0000_t75" alt="eqId73465a1f9aa03481295bf6bd3c6903ac" style="width:11.25pt;height:10.5pt" o:ole="">
            <v:imagedata r:id="rId887" o:title="eqId73465a1f9aa03481295bf6bd3c6903ac"/>
          </v:shape>
          <o:OLEObject Type="Embed" ProgID="Equation.DSMT4" ShapeID="_x0000_i1563" DrawAspect="Content" ObjectID="_1786457091" r:id="rId888"/>
        </w:object>
      </w:r>
      <w:r>
        <w:t>，交</w:t>
      </w:r>
      <w:r w:rsidR="00632C2F">
        <w:object w:dxaOrig="399" w:dyaOrig="280">
          <v:shape id="_x0000_i1564" type="#_x0000_t75" alt="eqId0dc5c9827dfd0be5a9c85962d6ccbfb1" style="width:17.25pt;height:12pt" o:ole="">
            <v:imagedata r:id="rId78" o:title="eqId0dc5c9827dfd0be5a9c85962d6ccbfb1"/>
          </v:shape>
          <o:OLEObject Type="Embed" ProgID="Equation.DSMT4" ShapeID="_x0000_i1564" DrawAspect="Content" ObjectID="_1786457092" r:id="rId889"/>
        </w:object>
      </w:r>
      <w:r>
        <w:t>于</w:t>
      </w:r>
      <w:r w:rsidR="00632C2F">
        <w:object w:dxaOrig="260" w:dyaOrig="260">
          <v:shape id="_x0000_i1565" type="#_x0000_t75" alt="eqIdcf3834d7ec7531f3c3c0ce9b286f7a49" style="width:11.25pt;height:11.25pt" o:ole="">
            <v:imagedata r:id="rId588" o:title="eqIdcf3834d7ec7531f3c3c0ce9b286f7a49"/>
          </v:shape>
          <o:OLEObject Type="Embed" ProgID="Equation.DSMT4" ShapeID="_x0000_i1565" DrawAspect="Content" ObjectID="_1786457093" r:id="rId890"/>
        </w:object>
      </w:r>
      <w:r>
        <w:t>，</w:t>
      </w:r>
    </w:p>
    <w:p w:rsidR="00632C2F" w:rsidRDefault="001C60DF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48108" cy="1581371"/>
            <wp:effectExtent l="0" t="0" r="0" b="0"/>
            <wp:docPr id="138780551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805518" name=""/>
                    <pic:cNvPicPr>
                      <a:picLocks noChangeAspect="1"/>
                    </pic:cNvPicPr>
                  </pic:nvPicPr>
                  <pic:blipFill>
                    <a:blip r:embed="rId891"/>
                    <a:stretch>
                      <a:fillRect/>
                    </a:stretch>
                  </pic:blipFill>
                  <pic:spPr>
                    <a:xfrm>
                      <a:off x="0" y="0"/>
                      <a:ext cx="1848108" cy="1581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2C2F" w:rsidRDefault="00632C2F">
      <w:pPr>
        <w:spacing w:line="360" w:lineRule="auto"/>
        <w:jc w:val="left"/>
        <w:textAlignment w:val="center"/>
      </w:pP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566" type="#_x0000_t75" alt="eqId16f3d198e76391779fa3badc848c8ac8" style="width:9.75pt;height:9pt" o:ole="">
            <v:imagedata r:id="rId545" o:title="eqId16f3d198e76391779fa3badc848c8ac8"/>
          </v:shape>
          <o:OLEObject Type="Embed" ProgID="Equation.DSMT4" ShapeID="_x0000_i1566" DrawAspect="Content" ObjectID="_1786457094" r:id="rId892"/>
        </w:object>
      </w:r>
      <w:r w:rsidR="001C60DF">
        <w:t>菱形</w:t>
      </w:r>
      <w:r>
        <w:object w:dxaOrig="700" w:dyaOrig="280">
          <v:shape id="_x0000_i1567" type="#_x0000_t75" alt="eqId4abe150bff3c4b46fc4032426a820ca9" style="width:30.75pt;height:12pt" o:ole="">
            <v:imagedata r:id="rId873" o:title="eqId4abe150bff3c4b46fc4032426a820ca9"/>
          </v:shape>
          <o:OLEObject Type="Embed" ProgID="Equation.DSMT4" ShapeID="_x0000_i1567" DrawAspect="Content" ObjectID="_1786457095" r:id="rId893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320" w:dyaOrig="260">
          <v:shape id="_x0000_i1568" type="#_x0000_t75" alt="eqId72f8108eeedb8df062b45b464f5d2f1b" style="width:57.75pt;height:11.25pt" o:ole="">
            <v:imagedata r:id="rId894" o:title="eqId72f8108eeedb8df062b45b464f5d2f1b"/>
          </v:shape>
          <o:OLEObject Type="Embed" ProgID="Equation.DSMT4" ShapeID="_x0000_i1568" DrawAspect="Content" ObjectID="_1786457096" r:id="rId895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569" type="#_x0000_t75" alt="eqId16f3d198e76391779fa3badc848c8ac8" style="width:9.75pt;height:9pt" o:ole="">
            <v:imagedata r:id="rId545" o:title="eqId16f3d198e76391779fa3badc848c8ac8"/>
          </v:shape>
          <o:OLEObject Type="Embed" ProgID="Equation.DSMT4" ShapeID="_x0000_i1569" DrawAspect="Content" ObjectID="_1786457097" r:id="rId896"/>
        </w:object>
      </w:r>
      <w:r w:rsidR="001C60DF">
        <w:t>矩形</w:t>
      </w:r>
      <w:r>
        <w:object w:dxaOrig="720" w:dyaOrig="280">
          <v:shape id="_x0000_i1570" type="#_x0000_t75" alt="eqId411b38a18046fea8e9fab1f9f9b80a5f" style="width:31.5pt;height:12pt" o:ole="">
            <v:imagedata r:id="rId52" o:title="eqId411b38a18046fea8e9fab1f9f9b80a5f"/>
          </v:shape>
          <o:OLEObject Type="Embed" ProgID="Equation.DSMT4" ShapeID="_x0000_i1570" DrawAspect="Content" ObjectID="_1786457098" r:id="rId897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380" w:dyaOrig="280">
          <v:shape id="_x0000_i1571" type="#_x0000_t75" alt="eqId11530f5a63b4f534797885ba48f49ba7" style="width:105pt;height:12pt" o:ole="">
            <v:imagedata r:id="rId898" o:title="eqId11530f5a63b4f534797885ba48f49ba7"/>
          </v:shape>
          <o:OLEObject Type="Embed" ProgID="Equation.DSMT4" ShapeID="_x0000_i1571" DrawAspect="Content" ObjectID="_1786457099" r:id="rId899"/>
        </w:object>
      </w:r>
      <w:r w:rsidR="001C60DF">
        <w:t>，</w:t>
      </w:r>
      <w:r>
        <w:object w:dxaOrig="960" w:dyaOrig="280">
          <v:shape id="_x0000_i1572" type="#_x0000_t75" alt="eqId1c35c43d90814396ff06336fa45e9650" style="width:42pt;height:12.75pt" o:ole="">
            <v:imagedata r:id="rId900" o:title="eqId1c35c43d90814396ff06336fa45e9650"/>
          </v:shape>
          <o:OLEObject Type="Embed" ProgID="Equation.DSMT4" ShapeID="_x0000_i1572" DrawAspect="Content" ObjectID="_1786457100" r:id="rId901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220" w:dyaOrig="200">
          <v:shape id="_x0000_i1573" type="#_x0000_t75" alt="eqId2de0d10ef8b748d4531250c37c5d3f9e" style="width:9.75pt;height:9pt" o:ole="">
            <v:imagedata r:id="rId548" o:title="eqId2de0d10ef8b748d4531250c37c5d3f9e"/>
          </v:shape>
          <o:OLEObject Type="Embed" ProgID="Equation.DSMT4" ShapeID="_x0000_i1573" DrawAspect="Content" ObjectID="_1786457101" r:id="rId902"/>
        </w:object>
      </w:r>
      <w:r w:rsidR="001C60DF">
        <w:t>四边形</w:t>
      </w:r>
      <w:r>
        <w:object w:dxaOrig="760" w:dyaOrig="260">
          <v:shape id="_x0000_i1574" type="#_x0000_t75" alt="eqIdc73572e5eb91e63c60c17dcac75cc7d4" style="width:33.75pt;height:11.25pt" o:ole="">
            <v:imagedata r:id="rId903" o:title="eqIdc73572e5eb91e63c60c17dcac75cc7d4"/>
          </v:shape>
          <o:OLEObject Type="Embed" ProgID="Equation.DSMT4" ShapeID="_x0000_i1574" DrawAspect="Content" ObjectID="_1786457102" r:id="rId904"/>
        </w:object>
      </w:r>
      <w:r w:rsidR="001C60DF">
        <w:t>是矩形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519" w:dyaOrig="280">
          <v:shape id="_x0000_i1575" type="#_x0000_t75" alt="eqId68ad5f8459f2f9b739068374876193a5" style="width:66.75pt;height:12.75pt" o:ole="">
            <v:imagedata r:id="rId905" o:title="eqId68ad5f8459f2f9b739068374876193a5"/>
          </v:shape>
          <o:OLEObject Type="Embed" ProgID="Equation.DSMT4" ShapeID="_x0000_i1575" DrawAspect="Content" ObjectID="_1786457103" r:id="rId906"/>
        </w:object>
      </w:r>
      <w:r w:rsidR="001C60DF">
        <w:t>，</w:t>
      </w:r>
      <w:r>
        <w:object w:dxaOrig="1200" w:dyaOrig="240">
          <v:shape id="_x0000_i1576" type="#_x0000_t75" alt="eqId629844b4ecaab58bcfcee66280af273f" style="width:52.5pt;height:10.5pt" o:ole="">
            <v:imagedata r:id="rId907" o:title="eqId629844b4ecaab58bcfcee66280af273f"/>
          </v:shape>
          <o:OLEObject Type="Embed" ProgID="Equation.DSMT4" ShapeID="_x0000_i1576" DrawAspect="Content" ObjectID="_1786457104" r:id="rId908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480" w:dyaOrig="260">
          <v:shape id="_x0000_i1577" type="#_x0000_t75" alt="eqId3aadd233c542ccc118d788471988041e" style="width:21pt;height:11.25pt" o:ole="">
            <v:imagedata r:id="rId909" o:title="eqId3aadd233c542ccc118d788471988041e"/>
          </v:shape>
          <o:OLEObject Type="Embed" ProgID="Equation.DSMT4" ShapeID="_x0000_i1577" DrawAspect="Content" ObjectID="_1786457105" r:id="rId910"/>
        </w:object>
      </w:r>
      <w:r w:rsidR="001C60DF">
        <w:t>是</w:t>
      </w:r>
      <w:r>
        <w:object w:dxaOrig="419" w:dyaOrig="260">
          <v:shape id="_x0000_i1578" type="#_x0000_t75" alt="eqId03902478df1a55bc99703210bccab910" style="width:18.75pt;height:11.25pt" o:ole="">
            <v:imagedata r:id="rId218" o:title="eqId03902478df1a55bc99703210bccab910"/>
          </v:shape>
          <o:OLEObject Type="Embed" ProgID="Equation.DSMT4" ShapeID="_x0000_i1578" DrawAspect="Content" ObjectID="_1786457106" r:id="rId911"/>
        </w:object>
      </w:r>
      <w:r w:rsidR="001C60DF">
        <w:t>中点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440" w:dyaOrig="280">
          <v:shape id="_x0000_i1579" type="#_x0000_t75" alt="eqId16181679e69485421aadd6b982636ee1" style="width:19.5pt;height:12pt" o:ole="">
            <v:imagedata r:id="rId912" o:title="eqId16181679e69485421aadd6b982636ee1"/>
          </v:shape>
          <o:OLEObject Type="Embed" ProgID="Equation.DSMT4" ShapeID="_x0000_i1579" DrawAspect="Content" ObjectID="_1786457107" r:id="rId913"/>
        </w:object>
      </w:r>
      <w:r w:rsidR="001C60DF">
        <w:t>是</w:t>
      </w:r>
      <w:r>
        <w:object w:dxaOrig="400" w:dyaOrig="260">
          <v:shape id="_x0000_i1580" type="#_x0000_t75" alt="eqIdd40b319212a7e7528b053e1c7097e966" style="width:17.25pt;height:11.25pt" o:ole="">
            <v:imagedata r:id="rId76" o:title="eqIdd40b319212a7e7528b053e1c7097e966"/>
          </v:shape>
          <o:OLEObject Type="Embed" ProgID="Equation.DSMT4" ShapeID="_x0000_i1580" DrawAspect="Content" ObjectID="_1786457108" r:id="rId914"/>
        </w:object>
      </w:r>
      <w:r w:rsidR="001C60DF">
        <w:t>中点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500" w:dyaOrig="560">
          <v:shape id="_x0000_i1581" type="#_x0000_t75" alt="eqIdea57c70838a2897cc869ff1224787089" style="width:66pt;height:24.75pt" o:ole="">
            <v:imagedata r:id="rId915" o:title="eqIdea57c70838a2897cc869ff1224787089"/>
          </v:shape>
          <o:OLEObject Type="Embed" ProgID="Equation.DSMT4" ShapeID="_x0000_i1581" DrawAspect="Content" ObjectID="_1786457109" r:id="rId916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880" w:dyaOrig="260">
          <v:shape id="_x0000_i1582" type="#_x0000_t75" alt="eqId1c48eaa88f154995557c3cf66d5dd64f" style="width:82.5pt;height:11.25pt" o:ole="">
            <v:imagedata r:id="rId917" o:title="eqId1c48eaa88f154995557c3cf66d5dd64f"/>
          </v:shape>
          <o:OLEObject Type="Embed" ProgID="Equation.DSMT4" ShapeID="_x0000_i1582" DrawAspect="Content" ObjectID="_1786457110" r:id="rId918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859" w:dyaOrig="260">
          <v:shape id="_x0000_i1583" type="#_x0000_t75" alt="eqId16aac41895bcd375721965d46f52c423" style="width:37.5pt;height:11.25pt" o:ole="">
            <v:imagedata r:id="rId919" o:title="eqId16aac41895bcd375721965d46f52c423"/>
          </v:shape>
          <o:OLEObject Type="Embed" ProgID="Equation.DSMT4" ShapeID="_x0000_i1583" DrawAspect="Content" ObjectID="_1786457111" r:id="rId920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320" w:dyaOrig="560">
          <v:shape id="_x0000_i1584" type="#_x0000_t75" alt="eqId1a08d1c5583be79472bd8521efac4197" style="width:57.75pt;height:24.75pt" o:ole="">
            <v:imagedata r:id="rId921" o:title="eqId1a08d1c5583be79472bd8521efac4197"/>
          </v:shape>
          <o:OLEObject Type="Embed" ProgID="Equation.DSMT4" ShapeID="_x0000_i1584" DrawAspect="Content" ObjectID="_1786457112" r:id="rId922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420" w:dyaOrig="240">
          <v:shape id="_x0000_i1585" type="#_x0000_t75" alt="eqIdff841807ae2ad5fad9e8bb150e8eb19d" style="width:62.25pt;height:10.5pt" o:ole="">
            <v:imagedata r:id="rId923" o:title="eqIdff841807ae2ad5fad9e8bb150e8eb19d"/>
          </v:shape>
          <o:OLEObject Type="Embed" ProgID="Equation.DSMT4" ShapeID="_x0000_i1585" DrawAspect="Content" ObjectID="_1786457113" r:id="rId924"/>
        </w:object>
      </w:r>
      <w:r w:rsidR="001C60DF">
        <w:t>，</w:t>
      </w:r>
    </w:p>
    <w:p w:rsidR="00632C2F" w:rsidRDefault="00632C2F">
      <w:pPr>
        <w:spacing w:line="360" w:lineRule="auto"/>
        <w:jc w:val="left"/>
        <w:textAlignment w:val="center"/>
      </w:pPr>
      <w:r>
        <w:object w:dxaOrig="1539" w:dyaOrig="280">
          <v:shape id="_x0000_i1586" type="#_x0000_t75" alt="eqId6e211a60a2c8944d8ce8980c4799b301" style="width:67.5pt;height:12pt" o:ole="">
            <v:imagedata r:id="rId925" o:title="eqId6e211a60a2c8944d8ce8980c4799b301"/>
          </v:shape>
          <o:OLEObject Type="Embed" ProgID="Equation.DSMT4" ShapeID="_x0000_i1586" DrawAspect="Content" ObjectID="_1786457114" r:id="rId926"/>
        </w:object>
      </w:r>
      <w:r w:rsidR="001C60DF">
        <w:t>，</w:t>
      </w:r>
    </w:p>
    <w:p w:rsidR="00632C2F" w:rsidRDefault="001C60DF">
      <w:pPr>
        <w:spacing w:line="360" w:lineRule="auto"/>
        <w:jc w:val="left"/>
        <w:textAlignment w:val="center"/>
      </w:pPr>
      <w:r>
        <w:t>∴</w:t>
      </w:r>
      <w:r w:rsidR="00632C2F">
        <w:object w:dxaOrig="2560" w:dyaOrig="400">
          <v:shape id="_x0000_i1587" type="#_x0000_t75" alt="eqId51136a1c2a1d363607ed0a67068c6b01" style="width:112.5pt;height:18pt" o:ole="">
            <v:imagedata r:id="rId927" o:title="eqId51136a1c2a1d363607ed0a67068c6b01"/>
          </v:shape>
          <o:OLEObject Type="Embed" ProgID="Equation.DSMT4" ShapeID="_x0000_i1587" DrawAspect="Content" ObjectID="_1786457115" r:id="rId928"/>
        </w:object>
      </w:r>
      <w:r>
        <w:t>．</w:t>
      </w:r>
    </w:p>
    <w:p w:rsidR="00632C2F" w:rsidRDefault="001C60DF">
      <w:pPr>
        <w:spacing w:line="360" w:lineRule="auto"/>
        <w:jc w:val="left"/>
        <w:textAlignment w:val="center"/>
      </w:pPr>
      <w:r>
        <w:t>【点睛】本题考查矩形及菱形的应用，熟练掌握矩形及菱形的判定与性质是解题关键</w:t>
      </w:r>
      <w:r>
        <w:t xml:space="preserve"> </w:t>
      </w:r>
      <w:r>
        <w:t>．</w:t>
      </w:r>
    </w:p>
    <w:p w:rsidR="00632C2F" w:rsidRDefault="00632C2F">
      <w:pPr>
        <w:spacing w:line="360" w:lineRule="auto"/>
        <w:jc w:val="left"/>
        <w:textAlignment w:val="center"/>
      </w:pPr>
    </w:p>
    <w:sectPr w:rsidR="00632C2F" w:rsidSect="00C12F0A">
      <w:headerReference w:type="even" r:id="rId929"/>
      <w:headerReference w:type="default" r:id="rId930"/>
      <w:footerReference w:type="even" r:id="rId931"/>
      <w:footerReference w:type="default" r:id="rId932"/>
      <w:pgSz w:w="11907" w:h="16839" w:code="9"/>
      <w:pgMar w:top="720" w:right="720" w:bottom="720" w:left="720" w:header="851" w:footer="425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60DF" w:rsidRDefault="001C60DF" w:rsidP="00632C2F">
      <w:pPr>
        <w:ind w:firstLine="480"/>
      </w:pPr>
      <w:r>
        <w:separator/>
      </w:r>
    </w:p>
  </w:endnote>
  <w:endnote w:type="continuationSeparator" w:id="1">
    <w:p w:rsidR="001C60DF" w:rsidRDefault="001C60DF" w:rsidP="00632C2F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1C60DF" w:rsidP="00BC62FB">
    <w:pPr>
      <w:jc w:val="center"/>
    </w:pPr>
    <w:r>
      <w:rPr>
        <w:rFonts w:hint="eastAsia"/>
      </w:rPr>
      <w:t>试卷第</w:t>
    </w:r>
    <w:r w:rsidR="00632C2F">
      <w:fldChar w:fldCharType="begin"/>
    </w:r>
    <w:r>
      <w:instrText xml:space="preserve"> =</w:instrText>
    </w:r>
    <w:r w:rsidR="00632C2F">
      <w:fldChar w:fldCharType="begin"/>
    </w:r>
    <w:r>
      <w:instrText xml:space="preserve">page  </w:instrText>
    </w:r>
    <w:r w:rsidR="00632C2F">
      <w:fldChar w:fldCharType="separate"/>
    </w:r>
    <w:r w:rsidR="00C12F0A">
      <w:rPr>
        <w:noProof/>
      </w:rPr>
      <w:instrText>2</w:instrText>
    </w:r>
    <w:r w:rsidR="00632C2F">
      <w:rPr>
        <w:noProof/>
      </w:rPr>
      <w:fldChar w:fldCharType="end"/>
    </w:r>
    <w:r w:rsidR="00632C2F">
      <w:fldChar w:fldCharType="separate"/>
    </w:r>
    <w:r w:rsidR="00C12F0A">
      <w:rPr>
        <w:noProof/>
      </w:rPr>
      <w:t>2</w:t>
    </w:r>
    <w:r w:rsidR="00632C2F">
      <w:fldChar w:fldCharType="end"/>
    </w:r>
    <w:r>
      <w:rPr>
        <w:rFonts w:hint="eastAsia"/>
      </w:rPr>
      <w:t>页，共</w:t>
    </w:r>
    <w:r w:rsidR="00632C2F">
      <w:fldChar w:fldCharType="begin"/>
    </w:r>
    <w:r>
      <w:instrText xml:space="preserve"> =</w:instrText>
    </w:r>
    <w:r w:rsidR="00632C2F">
      <w:fldChar w:fldCharType="begin"/>
    </w:r>
    <w:r>
      <w:instrText xml:space="preserve">sectionpages  </w:instrText>
    </w:r>
    <w:r w:rsidR="00632C2F">
      <w:fldChar w:fldCharType="separate"/>
    </w:r>
    <w:r w:rsidR="00C12F0A">
      <w:rPr>
        <w:noProof/>
      </w:rPr>
      <w:instrText>4</w:instrText>
    </w:r>
    <w:r w:rsidR="00632C2F">
      <w:rPr>
        <w:noProof/>
      </w:rPr>
      <w:fldChar w:fldCharType="end"/>
    </w:r>
    <w:r w:rsidR="00632C2F">
      <w:fldChar w:fldCharType="separate"/>
    </w:r>
    <w:r w:rsidR="00C12F0A">
      <w:rPr>
        <w:noProof/>
      </w:rPr>
      <w:t>4</w:t>
    </w:r>
    <w:r w:rsidR="00632C2F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1C60DF" w:rsidP="00BC62FB">
    <w:pPr>
      <w:jc w:val="center"/>
    </w:pPr>
    <w:r>
      <w:rPr>
        <w:rFonts w:hint="eastAsia"/>
      </w:rPr>
      <w:t>试卷第</w:t>
    </w:r>
    <w:r w:rsidR="00632C2F">
      <w:fldChar w:fldCharType="begin"/>
    </w:r>
    <w:r>
      <w:instrText xml:space="preserve"> =</w:instrText>
    </w:r>
    <w:r w:rsidR="00632C2F">
      <w:fldChar w:fldCharType="begin"/>
    </w:r>
    <w:r>
      <w:instrText xml:space="preserve">page  </w:instrText>
    </w:r>
    <w:r w:rsidR="00632C2F">
      <w:fldChar w:fldCharType="separate"/>
    </w:r>
    <w:r w:rsidR="00C12F0A">
      <w:rPr>
        <w:noProof/>
      </w:rPr>
      <w:instrText>1</w:instrText>
    </w:r>
    <w:r w:rsidR="00632C2F">
      <w:rPr>
        <w:noProof/>
      </w:rPr>
      <w:fldChar w:fldCharType="end"/>
    </w:r>
    <w:r w:rsidR="00632C2F">
      <w:fldChar w:fldCharType="separate"/>
    </w:r>
    <w:r w:rsidR="00C12F0A">
      <w:rPr>
        <w:noProof/>
      </w:rPr>
      <w:t>1</w:t>
    </w:r>
    <w:r w:rsidR="00632C2F">
      <w:fldChar w:fldCharType="end"/>
    </w:r>
    <w:r>
      <w:rPr>
        <w:rFonts w:hint="eastAsia"/>
      </w:rPr>
      <w:t>页，共</w:t>
    </w:r>
    <w:r w:rsidR="00632C2F">
      <w:fldChar w:fldCharType="begin"/>
    </w:r>
    <w:r>
      <w:instrText xml:space="preserve"> =</w:instrText>
    </w:r>
    <w:r w:rsidR="00632C2F">
      <w:fldChar w:fldCharType="begin"/>
    </w:r>
    <w:r>
      <w:instrText xml:space="preserve">sectionpages  </w:instrText>
    </w:r>
    <w:r w:rsidR="00632C2F">
      <w:fldChar w:fldCharType="separate"/>
    </w:r>
    <w:r w:rsidR="00C12F0A">
      <w:rPr>
        <w:noProof/>
      </w:rPr>
      <w:instrText>4</w:instrText>
    </w:r>
    <w:r w:rsidR="00632C2F">
      <w:rPr>
        <w:noProof/>
      </w:rPr>
      <w:fldChar w:fldCharType="end"/>
    </w:r>
    <w:r w:rsidR="00632C2F">
      <w:fldChar w:fldCharType="separate"/>
    </w:r>
    <w:r w:rsidR="00C12F0A">
      <w:rPr>
        <w:noProof/>
      </w:rPr>
      <w:t>4</w:t>
    </w:r>
    <w:r w:rsidR="00632C2F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1C60DF" w:rsidP="0064153B">
    <w:pPr>
      <w:jc w:val="center"/>
    </w:pPr>
    <w:r>
      <w:rPr>
        <w:rFonts w:hint="eastAsia"/>
      </w:rPr>
      <w:t>答案第</w:t>
    </w:r>
    <w:r w:rsidR="00632C2F">
      <w:fldChar w:fldCharType="begin"/>
    </w:r>
    <w:r w:rsidR="00065CD2">
      <w:instrText xml:space="preserve"> =</w:instrText>
    </w:r>
    <w:r w:rsidR="00632C2F">
      <w:fldChar w:fldCharType="begin"/>
    </w:r>
    <w:r>
      <w:instrText xml:space="preserve"> page </w:instrText>
    </w:r>
    <w:r w:rsidR="00632C2F">
      <w:fldChar w:fldCharType="separate"/>
    </w:r>
    <w:r w:rsidR="00C12F0A">
      <w:rPr>
        <w:noProof/>
      </w:rPr>
      <w:instrText>2</w:instrText>
    </w:r>
    <w:r w:rsidR="00632C2F">
      <w:rPr>
        <w:noProof/>
      </w:rPr>
      <w:fldChar w:fldCharType="end"/>
    </w:r>
    <w:r w:rsidR="00632C2F">
      <w:fldChar w:fldCharType="separate"/>
    </w:r>
    <w:r w:rsidR="00C12F0A">
      <w:rPr>
        <w:noProof/>
      </w:rPr>
      <w:t>2</w:t>
    </w:r>
    <w:r w:rsidR="00632C2F">
      <w:fldChar w:fldCharType="end"/>
    </w:r>
    <w:r>
      <w:rPr>
        <w:rFonts w:hint="eastAsia"/>
      </w:rPr>
      <w:t>页，共</w:t>
    </w:r>
    <w:r w:rsidR="00632C2F">
      <w:fldChar w:fldCharType="begin"/>
    </w:r>
    <w:r w:rsidR="003F38F2">
      <w:rPr>
        <w:rFonts w:hint="eastAsia"/>
      </w:rPr>
      <w:instrText>=</w:instrText>
    </w:r>
    <w:r w:rsidR="00632C2F">
      <w:fldChar w:fldCharType="begin"/>
    </w:r>
    <w:r>
      <w:instrText xml:space="preserve"> sectionpages </w:instrText>
    </w:r>
    <w:r w:rsidR="00632C2F">
      <w:fldChar w:fldCharType="separate"/>
    </w:r>
    <w:r w:rsidR="00C12F0A">
      <w:rPr>
        <w:noProof/>
      </w:rPr>
      <w:instrText>14</w:instrText>
    </w:r>
    <w:r w:rsidR="00632C2F">
      <w:rPr>
        <w:noProof/>
      </w:rPr>
      <w:fldChar w:fldCharType="end"/>
    </w:r>
    <w:r w:rsidR="00632C2F">
      <w:fldChar w:fldCharType="separate"/>
    </w:r>
    <w:r w:rsidR="00C12F0A">
      <w:rPr>
        <w:noProof/>
      </w:rPr>
      <w:t>14</w:t>
    </w:r>
    <w:r w:rsidR="00632C2F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1C60DF" w:rsidP="0064153B">
    <w:pPr>
      <w:jc w:val="center"/>
    </w:pPr>
    <w:r>
      <w:rPr>
        <w:rFonts w:hint="eastAsia"/>
      </w:rPr>
      <w:t>答案第</w:t>
    </w:r>
    <w:r w:rsidR="00632C2F">
      <w:fldChar w:fldCharType="begin"/>
    </w:r>
    <w:r w:rsidR="00065CD2">
      <w:instrText xml:space="preserve"> =</w:instrText>
    </w:r>
    <w:r w:rsidR="00632C2F">
      <w:fldChar w:fldCharType="begin"/>
    </w:r>
    <w:r>
      <w:instrText xml:space="preserve"> page </w:instrText>
    </w:r>
    <w:r w:rsidR="00632C2F">
      <w:fldChar w:fldCharType="separate"/>
    </w:r>
    <w:r w:rsidR="00C12F0A">
      <w:rPr>
        <w:noProof/>
      </w:rPr>
      <w:instrText>1</w:instrText>
    </w:r>
    <w:r w:rsidR="00632C2F">
      <w:rPr>
        <w:noProof/>
      </w:rPr>
      <w:fldChar w:fldCharType="end"/>
    </w:r>
    <w:r w:rsidR="00632C2F">
      <w:fldChar w:fldCharType="separate"/>
    </w:r>
    <w:r w:rsidR="00C12F0A">
      <w:rPr>
        <w:noProof/>
      </w:rPr>
      <w:t>1</w:t>
    </w:r>
    <w:r w:rsidR="00632C2F">
      <w:fldChar w:fldCharType="end"/>
    </w:r>
    <w:r>
      <w:rPr>
        <w:rFonts w:hint="eastAsia"/>
      </w:rPr>
      <w:t>页，共</w:t>
    </w:r>
    <w:r w:rsidR="00632C2F">
      <w:fldChar w:fldCharType="begin"/>
    </w:r>
    <w:r w:rsidR="003F38F2">
      <w:rPr>
        <w:rFonts w:hint="eastAsia"/>
      </w:rPr>
      <w:instrText>=</w:instrText>
    </w:r>
    <w:r w:rsidR="00632C2F">
      <w:fldChar w:fldCharType="begin"/>
    </w:r>
    <w:r>
      <w:instrText xml:space="preserve"> sectionpages </w:instrText>
    </w:r>
    <w:r w:rsidR="00632C2F">
      <w:fldChar w:fldCharType="separate"/>
    </w:r>
    <w:r w:rsidR="00C12F0A">
      <w:rPr>
        <w:noProof/>
      </w:rPr>
      <w:instrText>14</w:instrText>
    </w:r>
    <w:r w:rsidR="00632C2F">
      <w:rPr>
        <w:noProof/>
      </w:rPr>
      <w:fldChar w:fldCharType="end"/>
    </w:r>
    <w:r w:rsidR="00632C2F">
      <w:fldChar w:fldCharType="separate"/>
    </w:r>
    <w:r w:rsidR="00C12F0A">
      <w:rPr>
        <w:noProof/>
      </w:rPr>
      <w:t>14</w:t>
    </w:r>
    <w:r w:rsidR="00632C2F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60DF" w:rsidRDefault="001C60DF" w:rsidP="00632C2F">
      <w:pPr>
        <w:ind w:firstLine="480"/>
      </w:pPr>
      <w:r>
        <w:separator/>
      </w:r>
    </w:p>
  </w:footnote>
  <w:footnote w:type="continuationSeparator" w:id="1">
    <w:p w:rsidR="001C60DF" w:rsidRDefault="001C60DF" w:rsidP="00632C2F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2F0A" w:rsidRPr="00C12F0A" w:rsidRDefault="00C12F0A" w:rsidP="00C12F0A">
    <w:pPr>
      <w:ind w:firstLineChars="3100" w:firstLine="8680"/>
      <w:rPr>
        <w:sz w:val="28"/>
        <w:szCs w:val="28"/>
      </w:rPr>
    </w:pPr>
    <w:r w:rsidRPr="00C12F0A">
      <w:rPr>
        <w:rFonts w:hint="eastAsia"/>
        <w:sz w:val="28"/>
        <w:szCs w:val="28"/>
      </w:rPr>
      <w:t>A02</w:t>
    </w:r>
  </w:p>
  <w:p w:rsidR="00C12F0A" w:rsidRDefault="00C12F0A" w:rsidP="00C12F0A"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9E611B" w:rsidP="0064153B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9E611B" w:rsidP="0064153B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232A6"/>
    <w:rsid w:val="00043B54"/>
    <w:rsid w:val="00065CD2"/>
    <w:rsid w:val="001C60DF"/>
    <w:rsid w:val="001D7A06"/>
    <w:rsid w:val="00284433"/>
    <w:rsid w:val="002A1EC6"/>
    <w:rsid w:val="002E035E"/>
    <w:rsid w:val="003F38F2"/>
    <w:rsid w:val="00632C2F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12F0A"/>
    <w:rsid w:val="00C806B0"/>
    <w:rsid w:val="00E476EE"/>
    <w:rsid w:val="00EF035E"/>
    <w:rsid w:val="00FA42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2C2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12F0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12F0A"/>
    <w:rPr>
      <w:sz w:val="18"/>
      <w:szCs w:val="18"/>
    </w:rPr>
  </w:style>
  <w:style w:type="paragraph" w:styleId="a6">
    <w:name w:val="No Spacing"/>
    <w:uiPriority w:val="1"/>
    <w:qFormat/>
    <w:rsid w:val="00C12F0A"/>
    <w:pPr>
      <w:widowControl w:val="0"/>
      <w:jc w:val="both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image" Target="media/image253.wmf"/><Relationship Id="rId769" Type="http://schemas.openxmlformats.org/officeDocument/2006/relationships/oleObject" Target="embeddings/oleObject462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85.bin"/><Relationship Id="rId531" Type="http://schemas.openxmlformats.org/officeDocument/2006/relationships/oleObject" Target="embeddings/oleObject315.bin"/><Relationship Id="rId629" Type="http://schemas.openxmlformats.org/officeDocument/2006/relationships/image" Target="media/image238.wmf"/><Relationship Id="rId170" Type="http://schemas.openxmlformats.org/officeDocument/2006/relationships/image" Target="media/image75.wmf"/><Relationship Id="rId836" Type="http://schemas.openxmlformats.org/officeDocument/2006/relationships/oleObject" Target="embeddings/oleObject503.bin"/><Relationship Id="rId268" Type="http://schemas.openxmlformats.org/officeDocument/2006/relationships/image" Target="media/image115.png"/><Relationship Id="rId475" Type="http://schemas.openxmlformats.org/officeDocument/2006/relationships/image" Target="media/image189.wmf"/><Relationship Id="rId682" Type="http://schemas.openxmlformats.org/officeDocument/2006/relationships/oleObject" Target="embeddings/oleObject416.bin"/><Relationship Id="rId903" Type="http://schemas.openxmlformats.org/officeDocument/2006/relationships/image" Target="media/image345.wmf"/><Relationship Id="rId32" Type="http://schemas.openxmlformats.org/officeDocument/2006/relationships/oleObject" Target="embeddings/oleObject16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92.bin"/><Relationship Id="rId542" Type="http://schemas.openxmlformats.org/officeDocument/2006/relationships/oleObject" Target="embeddings/oleObject323.bin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35.bin"/><Relationship Id="rId847" Type="http://schemas.openxmlformats.org/officeDocument/2006/relationships/oleObject" Target="embeddings/oleObject510.bin"/><Relationship Id="rId279" Type="http://schemas.openxmlformats.org/officeDocument/2006/relationships/image" Target="media/image118.wmf"/><Relationship Id="rId486" Type="http://schemas.openxmlformats.org/officeDocument/2006/relationships/image" Target="media/image194.wmf"/><Relationship Id="rId693" Type="http://schemas.openxmlformats.org/officeDocument/2006/relationships/image" Target="media/image262.wmf"/><Relationship Id="rId707" Type="http://schemas.openxmlformats.org/officeDocument/2006/relationships/image" Target="media/image269.wmf"/><Relationship Id="rId914" Type="http://schemas.openxmlformats.org/officeDocument/2006/relationships/oleObject" Target="embeddings/oleObject556.bin"/><Relationship Id="rId43" Type="http://schemas.openxmlformats.org/officeDocument/2006/relationships/image" Target="media/image14.wmf"/><Relationship Id="rId139" Type="http://schemas.openxmlformats.org/officeDocument/2006/relationships/oleObject" Target="embeddings/oleObject74.bin"/><Relationship Id="rId346" Type="http://schemas.openxmlformats.org/officeDocument/2006/relationships/image" Target="media/image137.wmf"/><Relationship Id="rId553" Type="http://schemas.openxmlformats.org/officeDocument/2006/relationships/oleObject" Target="embeddings/oleObject329.bin"/><Relationship Id="rId760" Type="http://schemas.openxmlformats.org/officeDocument/2006/relationships/image" Target="media/image294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42.bin"/><Relationship Id="rId858" Type="http://schemas.openxmlformats.org/officeDocument/2006/relationships/oleObject" Target="embeddings/oleObject519.bin"/><Relationship Id="rId497" Type="http://schemas.openxmlformats.org/officeDocument/2006/relationships/oleObject" Target="embeddings/oleObject291.bin"/><Relationship Id="rId620" Type="http://schemas.openxmlformats.org/officeDocument/2006/relationships/oleObject" Target="embeddings/oleObject375.bin"/><Relationship Id="rId718" Type="http://schemas.openxmlformats.org/officeDocument/2006/relationships/oleObject" Target="embeddings/oleObject435.bin"/><Relationship Id="rId925" Type="http://schemas.openxmlformats.org/officeDocument/2006/relationships/image" Target="media/image355.wmf"/><Relationship Id="rId357" Type="http://schemas.openxmlformats.org/officeDocument/2006/relationships/oleObject" Target="embeddings/oleObject207.bin"/><Relationship Id="rId54" Type="http://schemas.openxmlformats.org/officeDocument/2006/relationships/image" Target="media/image20.wmf"/><Relationship Id="rId217" Type="http://schemas.openxmlformats.org/officeDocument/2006/relationships/oleObject" Target="embeddings/oleObject116.bin"/><Relationship Id="rId564" Type="http://schemas.openxmlformats.org/officeDocument/2006/relationships/image" Target="media/image218.wmf"/><Relationship Id="rId771" Type="http://schemas.openxmlformats.org/officeDocument/2006/relationships/oleObject" Target="embeddings/oleObject463.bin"/><Relationship Id="rId869" Type="http://schemas.openxmlformats.org/officeDocument/2006/relationships/image" Target="media/image335.wmf"/><Relationship Id="rId424" Type="http://schemas.openxmlformats.org/officeDocument/2006/relationships/image" Target="media/image168.wmf"/><Relationship Id="rId631" Type="http://schemas.openxmlformats.org/officeDocument/2006/relationships/image" Target="media/image239.wmf"/><Relationship Id="rId729" Type="http://schemas.openxmlformats.org/officeDocument/2006/relationships/image" Target="media/image279.wmf"/><Relationship Id="rId270" Type="http://schemas.openxmlformats.org/officeDocument/2006/relationships/footer" Target="footer1.xml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46.wmf"/><Relationship Id="rId575" Type="http://schemas.openxmlformats.org/officeDocument/2006/relationships/image" Target="media/image221.wmf"/><Relationship Id="rId782" Type="http://schemas.openxmlformats.org/officeDocument/2006/relationships/image" Target="media/image304.wmf"/><Relationship Id="rId228" Type="http://schemas.openxmlformats.org/officeDocument/2006/relationships/oleObject" Target="embeddings/oleObject124.bin"/><Relationship Id="rId435" Type="http://schemas.openxmlformats.org/officeDocument/2006/relationships/image" Target="media/image173.wmf"/><Relationship Id="rId642" Type="http://schemas.openxmlformats.org/officeDocument/2006/relationships/oleObject" Target="embeddings/oleObject390.bin"/><Relationship Id="rId281" Type="http://schemas.openxmlformats.org/officeDocument/2006/relationships/image" Target="media/image119.wmf"/><Relationship Id="rId502" Type="http://schemas.openxmlformats.org/officeDocument/2006/relationships/image" Target="media/image198.png"/><Relationship Id="rId76" Type="http://schemas.openxmlformats.org/officeDocument/2006/relationships/image" Target="media/image30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9.bin"/><Relationship Id="rId586" Type="http://schemas.openxmlformats.org/officeDocument/2006/relationships/image" Target="media/image226.wmf"/><Relationship Id="rId793" Type="http://schemas.openxmlformats.org/officeDocument/2006/relationships/image" Target="media/image309.wmf"/><Relationship Id="rId807" Type="http://schemas.openxmlformats.org/officeDocument/2006/relationships/image" Target="media/image315.wmf"/><Relationship Id="rId7" Type="http://schemas.openxmlformats.org/officeDocument/2006/relationships/image" Target="media/image1.wmf"/><Relationship Id="rId239" Type="http://schemas.openxmlformats.org/officeDocument/2006/relationships/image" Target="media/image104.wmf"/><Relationship Id="rId446" Type="http://schemas.openxmlformats.org/officeDocument/2006/relationships/image" Target="media/image177.wmf"/><Relationship Id="rId653" Type="http://schemas.openxmlformats.org/officeDocument/2006/relationships/oleObject" Target="embeddings/oleObject398.bin"/><Relationship Id="rId292" Type="http://schemas.openxmlformats.org/officeDocument/2006/relationships/oleObject" Target="embeddings/oleObject163.bin"/><Relationship Id="rId306" Type="http://schemas.openxmlformats.org/officeDocument/2006/relationships/image" Target="media/image125.wmf"/><Relationship Id="rId860" Type="http://schemas.openxmlformats.org/officeDocument/2006/relationships/image" Target="media/image331.wmf"/><Relationship Id="rId87" Type="http://schemas.openxmlformats.org/officeDocument/2006/relationships/image" Target="media/image34.wmf"/><Relationship Id="rId513" Type="http://schemas.openxmlformats.org/officeDocument/2006/relationships/oleObject" Target="embeddings/oleObject303.bin"/><Relationship Id="rId597" Type="http://schemas.openxmlformats.org/officeDocument/2006/relationships/image" Target="media/image229.wmf"/><Relationship Id="rId720" Type="http://schemas.openxmlformats.org/officeDocument/2006/relationships/image" Target="media/image275.wmf"/><Relationship Id="rId818" Type="http://schemas.openxmlformats.org/officeDocument/2006/relationships/image" Target="media/image319.wmf"/><Relationship Id="rId152" Type="http://schemas.openxmlformats.org/officeDocument/2006/relationships/image" Target="media/image66.wmf"/><Relationship Id="rId457" Type="http://schemas.openxmlformats.org/officeDocument/2006/relationships/image" Target="media/image182.wmf"/><Relationship Id="rId664" Type="http://schemas.openxmlformats.org/officeDocument/2006/relationships/oleObject" Target="embeddings/oleObject406.bin"/><Relationship Id="rId871" Type="http://schemas.openxmlformats.org/officeDocument/2006/relationships/oleObject" Target="embeddings/oleObject527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80.bin"/><Relationship Id="rId524" Type="http://schemas.openxmlformats.org/officeDocument/2006/relationships/oleObject" Target="embeddings/oleObject309.bin"/><Relationship Id="rId731" Type="http://schemas.openxmlformats.org/officeDocument/2006/relationships/image" Target="media/image280.wmf"/><Relationship Id="rId98" Type="http://schemas.openxmlformats.org/officeDocument/2006/relationships/oleObject" Target="embeddings/oleObject53.bin"/><Relationship Id="rId163" Type="http://schemas.openxmlformats.org/officeDocument/2006/relationships/oleObject" Target="embeddings/oleObject85.bin"/><Relationship Id="rId370" Type="http://schemas.openxmlformats.org/officeDocument/2006/relationships/image" Target="media/image147.wmf"/><Relationship Id="rId829" Type="http://schemas.openxmlformats.org/officeDocument/2006/relationships/image" Target="media/image322.wmf"/><Relationship Id="rId230" Type="http://schemas.openxmlformats.org/officeDocument/2006/relationships/oleObject" Target="embeddings/oleObject125.bin"/><Relationship Id="rId468" Type="http://schemas.openxmlformats.org/officeDocument/2006/relationships/image" Target="media/image186.wmf"/><Relationship Id="rId675" Type="http://schemas.openxmlformats.org/officeDocument/2006/relationships/oleObject" Target="embeddings/oleObject412.bin"/><Relationship Id="rId882" Type="http://schemas.openxmlformats.org/officeDocument/2006/relationships/oleObject" Target="embeddings/oleObject535.bin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187.bin"/><Relationship Id="rId535" Type="http://schemas.openxmlformats.org/officeDocument/2006/relationships/oleObject" Target="embeddings/oleObject318.bin"/><Relationship Id="rId742" Type="http://schemas.openxmlformats.org/officeDocument/2006/relationships/image" Target="media/image285.wmf"/><Relationship Id="rId174" Type="http://schemas.openxmlformats.org/officeDocument/2006/relationships/image" Target="media/image77.wmf"/><Relationship Id="rId381" Type="http://schemas.openxmlformats.org/officeDocument/2006/relationships/image" Target="media/image152.wmf"/><Relationship Id="rId602" Type="http://schemas.openxmlformats.org/officeDocument/2006/relationships/oleObject" Target="embeddings/oleObject363.bin"/><Relationship Id="rId241" Type="http://schemas.openxmlformats.org/officeDocument/2006/relationships/oleObject" Target="embeddings/oleObject131.bin"/><Relationship Id="rId437" Type="http://schemas.openxmlformats.org/officeDocument/2006/relationships/image" Target="media/image174.wmf"/><Relationship Id="rId479" Type="http://schemas.openxmlformats.org/officeDocument/2006/relationships/oleObject" Target="embeddings/oleObject280.bin"/><Relationship Id="rId644" Type="http://schemas.openxmlformats.org/officeDocument/2006/relationships/oleObject" Target="embeddings/oleObject391.bin"/><Relationship Id="rId686" Type="http://schemas.openxmlformats.org/officeDocument/2006/relationships/image" Target="media/image259.wmf"/><Relationship Id="rId851" Type="http://schemas.openxmlformats.org/officeDocument/2006/relationships/oleObject" Target="embeddings/oleObject514.bin"/><Relationship Id="rId893" Type="http://schemas.openxmlformats.org/officeDocument/2006/relationships/oleObject" Target="embeddings/oleObject543.bin"/><Relationship Id="rId907" Type="http://schemas.openxmlformats.org/officeDocument/2006/relationships/image" Target="media/image347.wmf"/><Relationship Id="rId36" Type="http://schemas.openxmlformats.org/officeDocument/2006/relationships/oleObject" Target="embeddings/oleObject20.bin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96.bin"/><Relationship Id="rId490" Type="http://schemas.openxmlformats.org/officeDocument/2006/relationships/image" Target="media/image196.wmf"/><Relationship Id="rId504" Type="http://schemas.openxmlformats.org/officeDocument/2006/relationships/oleObject" Target="embeddings/oleObject297.bin"/><Relationship Id="rId546" Type="http://schemas.openxmlformats.org/officeDocument/2006/relationships/oleObject" Target="embeddings/oleObject325.bin"/><Relationship Id="rId711" Type="http://schemas.openxmlformats.org/officeDocument/2006/relationships/image" Target="media/image271.wmf"/><Relationship Id="rId753" Type="http://schemas.openxmlformats.org/officeDocument/2006/relationships/oleObject" Target="embeddings/oleObject454.bin"/><Relationship Id="rId78" Type="http://schemas.openxmlformats.org/officeDocument/2006/relationships/image" Target="media/image31.wmf"/><Relationship Id="rId101" Type="http://schemas.openxmlformats.org/officeDocument/2006/relationships/image" Target="media/image41.wmf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203.bin"/><Relationship Id="rId406" Type="http://schemas.openxmlformats.org/officeDocument/2006/relationships/oleObject" Target="embeddings/oleObject239.bin"/><Relationship Id="rId588" Type="http://schemas.openxmlformats.org/officeDocument/2006/relationships/image" Target="media/image227.wmf"/><Relationship Id="rId795" Type="http://schemas.openxmlformats.org/officeDocument/2006/relationships/image" Target="media/image310.wmf"/><Relationship Id="rId809" Type="http://schemas.openxmlformats.org/officeDocument/2006/relationships/oleObject" Target="embeddings/oleObject48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392" Type="http://schemas.openxmlformats.org/officeDocument/2006/relationships/oleObject" Target="embeddings/oleObject228.bin"/><Relationship Id="rId448" Type="http://schemas.openxmlformats.org/officeDocument/2006/relationships/image" Target="media/image178.wmf"/><Relationship Id="rId613" Type="http://schemas.openxmlformats.org/officeDocument/2006/relationships/oleObject" Target="embeddings/oleObject371.bin"/><Relationship Id="rId655" Type="http://schemas.openxmlformats.org/officeDocument/2006/relationships/oleObject" Target="embeddings/oleObject399.bin"/><Relationship Id="rId697" Type="http://schemas.openxmlformats.org/officeDocument/2006/relationships/image" Target="media/image264.wmf"/><Relationship Id="rId820" Type="http://schemas.openxmlformats.org/officeDocument/2006/relationships/image" Target="media/image320.wmf"/><Relationship Id="rId862" Type="http://schemas.openxmlformats.org/officeDocument/2006/relationships/image" Target="media/image332.wmf"/><Relationship Id="rId918" Type="http://schemas.openxmlformats.org/officeDocument/2006/relationships/oleObject" Target="embeddings/oleObject558.bin"/><Relationship Id="rId252" Type="http://schemas.openxmlformats.org/officeDocument/2006/relationships/oleObject" Target="embeddings/oleObject139.bin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6.wmf"/><Relationship Id="rId515" Type="http://schemas.openxmlformats.org/officeDocument/2006/relationships/oleObject" Target="embeddings/oleObject304.bin"/><Relationship Id="rId722" Type="http://schemas.openxmlformats.org/officeDocument/2006/relationships/image" Target="media/image276.wmf"/><Relationship Id="rId47" Type="http://schemas.openxmlformats.org/officeDocument/2006/relationships/oleObject" Target="embeddings/oleObject25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0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209.bin"/><Relationship Id="rId557" Type="http://schemas.openxmlformats.org/officeDocument/2006/relationships/oleObject" Target="embeddings/oleObject332.bin"/><Relationship Id="rId599" Type="http://schemas.openxmlformats.org/officeDocument/2006/relationships/oleObject" Target="embeddings/oleObject361.bin"/><Relationship Id="rId764" Type="http://schemas.openxmlformats.org/officeDocument/2006/relationships/image" Target="media/image296.wmf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44.bin"/><Relationship Id="rId459" Type="http://schemas.openxmlformats.org/officeDocument/2006/relationships/oleObject" Target="embeddings/oleObject268.bin"/><Relationship Id="rId624" Type="http://schemas.openxmlformats.org/officeDocument/2006/relationships/oleObject" Target="embeddings/oleObject378.bin"/><Relationship Id="rId666" Type="http://schemas.openxmlformats.org/officeDocument/2006/relationships/oleObject" Target="embeddings/oleObject407.bin"/><Relationship Id="rId831" Type="http://schemas.openxmlformats.org/officeDocument/2006/relationships/image" Target="media/image323.wmf"/><Relationship Id="rId873" Type="http://schemas.openxmlformats.org/officeDocument/2006/relationships/image" Target="media/image33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63" Type="http://schemas.openxmlformats.org/officeDocument/2006/relationships/image" Target="media/image113.wmf"/><Relationship Id="rId319" Type="http://schemas.openxmlformats.org/officeDocument/2006/relationships/oleObject" Target="embeddings/oleObject182.bin"/><Relationship Id="rId470" Type="http://schemas.openxmlformats.org/officeDocument/2006/relationships/image" Target="media/image187.wmf"/><Relationship Id="rId526" Type="http://schemas.openxmlformats.org/officeDocument/2006/relationships/oleObject" Target="embeddings/oleObject311.bin"/><Relationship Id="rId929" Type="http://schemas.openxmlformats.org/officeDocument/2006/relationships/header" Target="header2.xml"/><Relationship Id="rId58" Type="http://schemas.openxmlformats.org/officeDocument/2006/relationships/image" Target="media/image22.wmf"/><Relationship Id="rId123" Type="http://schemas.openxmlformats.org/officeDocument/2006/relationships/image" Target="media/image52.wmf"/><Relationship Id="rId330" Type="http://schemas.openxmlformats.org/officeDocument/2006/relationships/oleObject" Target="embeddings/oleObject188.bin"/><Relationship Id="rId568" Type="http://schemas.openxmlformats.org/officeDocument/2006/relationships/oleObject" Target="embeddings/oleObject340.bin"/><Relationship Id="rId733" Type="http://schemas.openxmlformats.org/officeDocument/2006/relationships/image" Target="media/image281.wmf"/><Relationship Id="rId775" Type="http://schemas.openxmlformats.org/officeDocument/2006/relationships/oleObject" Target="embeddings/oleObject466.bin"/><Relationship Id="rId165" Type="http://schemas.openxmlformats.org/officeDocument/2006/relationships/oleObject" Target="embeddings/oleObject86.bin"/><Relationship Id="rId372" Type="http://schemas.openxmlformats.org/officeDocument/2006/relationships/image" Target="media/image148.wmf"/><Relationship Id="rId428" Type="http://schemas.openxmlformats.org/officeDocument/2006/relationships/oleObject" Target="embeddings/oleObject250.bin"/><Relationship Id="rId635" Type="http://schemas.openxmlformats.org/officeDocument/2006/relationships/image" Target="media/image241.wmf"/><Relationship Id="rId677" Type="http://schemas.openxmlformats.org/officeDocument/2006/relationships/oleObject" Target="embeddings/oleObject413.bin"/><Relationship Id="rId800" Type="http://schemas.openxmlformats.org/officeDocument/2006/relationships/image" Target="media/image312.wmf"/><Relationship Id="rId842" Type="http://schemas.openxmlformats.org/officeDocument/2006/relationships/image" Target="media/image327.wmf"/><Relationship Id="rId232" Type="http://schemas.openxmlformats.org/officeDocument/2006/relationships/image" Target="media/image100.wmf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81.bin"/><Relationship Id="rId702" Type="http://schemas.openxmlformats.org/officeDocument/2006/relationships/oleObject" Target="embeddings/oleObject427.bin"/><Relationship Id="rId884" Type="http://schemas.openxmlformats.org/officeDocument/2006/relationships/image" Target="media/image339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1.bin"/><Relationship Id="rId537" Type="http://schemas.openxmlformats.org/officeDocument/2006/relationships/oleObject" Target="embeddings/oleObject319.bin"/><Relationship Id="rId579" Type="http://schemas.openxmlformats.org/officeDocument/2006/relationships/oleObject" Target="embeddings/oleObject348.bin"/><Relationship Id="rId744" Type="http://schemas.openxmlformats.org/officeDocument/2006/relationships/image" Target="media/image286.wmf"/><Relationship Id="rId786" Type="http://schemas.openxmlformats.org/officeDocument/2006/relationships/oleObject" Target="embeddings/oleObject472.bin"/><Relationship Id="rId80" Type="http://schemas.openxmlformats.org/officeDocument/2006/relationships/oleObject" Target="embeddings/oleObject43.bin"/><Relationship Id="rId176" Type="http://schemas.openxmlformats.org/officeDocument/2006/relationships/image" Target="media/image78.png"/><Relationship Id="rId341" Type="http://schemas.openxmlformats.org/officeDocument/2006/relationships/image" Target="media/image135.wmf"/><Relationship Id="rId383" Type="http://schemas.openxmlformats.org/officeDocument/2006/relationships/oleObject" Target="embeddings/oleObject222.bin"/><Relationship Id="rId439" Type="http://schemas.openxmlformats.org/officeDocument/2006/relationships/oleObject" Target="embeddings/oleObject256.bin"/><Relationship Id="rId590" Type="http://schemas.openxmlformats.org/officeDocument/2006/relationships/oleObject" Target="embeddings/oleObject354.bin"/><Relationship Id="rId604" Type="http://schemas.openxmlformats.org/officeDocument/2006/relationships/oleObject" Target="embeddings/oleObject365.bin"/><Relationship Id="rId646" Type="http://schemas.openxmlformats.org/officeDocument/2006/relationships/oleObject" Target="embeddings/oleObject393.bin"/><Relationship Id="rId811" Type="http://schemas.openxmlformats.org/officeDocument/2006/relationships/oleObject" Target="embeddings/oleObject486.bin"/><Relationship Id="rId201" Type="http://schemas.openxmlformats.org/officeDocument/2006/relationships/image" Target="media/image88.wmf"/><Relationship Id="rId243" Type="http://schemas.openxmlformats.org/officeDocument/2006/relationships/oleObject" Target="embeddings/oleObject133.bin"/><Relationship Id="rId285" Type="http://schemas.openxmlformats.org/officeDocument/2006/relationships/oleObject" Target="embeddings/oleObject157.bin"/><Relationship Id="rId450" Type="http://schemas.openxmlformats.org/officeDocument/2006/relationships/image" Target="media/image179.wmf"/><Relationship Id="rId506" Type="http://schemas.openxmlformats.org/officeDocument/2006/relationships/oleObject" Target="embeddings/oleObject298.bin"/><Relationship Id="rId688" Type="http://schemas.openxmlformats.org/officeDocument/2006/relationships/image" Target="media/image260.wmf"/><Relationship Id="rId853" Type="http://schemas.openxmlformats.org/officeDocument/2006/relationships/oleObject" Target="embeddings/oleObject515.bin"/><Relationship Id="rId895" Type="http://schemas.openxmlformats.org/officeDocument/2006/relationships/oleObject" Target="embeddings/oleObject544.bin"/><Relationship Id="rId909" Type="http://schemas.openxmlformats.org/officeDocument/2006/relationships/image" Target="media/image348.wmf"/><Relationship Id="rId38" Type="http://schemas.openxmlformats.org/officeDocument/2006/relationships/oleObject" Target="embeddings/oleObject21.bin"/><Relationship Id="rId103" Type="http://schemas.openxmlformats.org/officeDocument/2006/relationships/image" Target="media/image42.wmf"/><Relationship Id="rId310" Type="http://schemas.openxmlformats.org/officeDocument/2006/relationships/image" Target="media/image127.wmf"/><Relationship Id="rId492" Type="http://schemas.openxmlformats.org/officeDocument/2006/relationships/oleObject" Target="embeddings/oleObject287.bin"/><Relationship Id="rId548" Type="http://schemas.openxmlformats.org/officeDocument/2006/relationships/image" Target="media/image213.wmf"/><Relationship Id="rId713" Type="http://schemas.openxmlformats.org/officeDocument/2006/relationships/image" Target="media/image272.wmf"/><Relationship Id="rId755" Type="http://schemas.openxmlformats.org/officeDocument/2006/relationships/oleObject" Target="embeddings/oleObject455.bin"/><Relationship Id="rId797" Type="http://schemas.openxmlformats.org/officeDocument/2006/relationships/oleObject" Target="embeddings/oleObject478.bin"/><Relationship Id="rId920" Type="http://schemas.openxmlformats.org/officeDocument/2006/relationships/oleObject" Target="embeddings/oleObject559.bin"/><Relationship Id="rId91" Type="http://schemas.openxmlformats.org/officeDocument/2006/relationships/image" Target="media/image36.png"/><Relationship Id="rId145" Type="http://schemas.openxmlformats.org/officeDocument/2006/relationships/oleObject" Target="embeddings/oleObject77.bin"/><Relationship Id="rId187" Type="http://schemas.openxmlformats.org/officeDocument/2006/relationships/oleObject" Target="embeddings/oleObject99.bin"/><Relationship Id="rId352" Type="http://schemas.openxmlformats.org/officeDocument/2006/relationships/image" Target="media/image139.wmf"/><Relationship Id="rId394" Type="http://schemas.openxmlformats.org/officeDocument/2006/relationships/oleObject" Target="embeddings/oleObject229.bin"/><Relationship Id="rId408" Type="http://schemas.openxmlformats.org/officeDocument/2006/relationships/image" Target="media/image160.wmf"/><Relationship Id="rId615" Type="http://schemas.openxmlformats.org/officeDocument/2006/relationships/image" Target="media/image234.wmf"/><Relationship Id="rId822" Type="http://schemas.openxmlformats.org/officeDocument/2006/relationships/image" Target="media/image321.wmf"/><Relationship Id="rId212" Type="http://schemas.openxmlformats.org/officeDocument/2006/relationships/oleObject" Target="embeddings/oleObject113.bin"/><Relationship Id="rId254" Type="http://schemas.openxmlformats.org/officeDocument/2006/relationships/oleObject" Target="embeddings/oleObject140.bin"/><Relationship Id="rId657" Type="http://schemas.openxmlformats.org/officeDocument/2006/relationships/oleObject" Target="embeddings/oleObject401.bin"/><Relationship Id="rId699" Type="http://schemas.openxmlformats.org/officeDocument/2006/relationships/image" Target="media/image265.wmf"/><Relationship Id="rId864" Type="http://schemas.openxmlformats.org/officeDocument/2006/relationships/image" Target="media/image333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1.bin"/><Relationship Id="rId296" Type="http://schemas.openxmlformats.org/officeDocument/2006/relationships/oleObject" Target="embeddings/oleObject166.bin"/><Relationship Id="rId461" Type="http://schemas.openxmlformats.org/officeDocument/2006/relationships/oleObject" Target="embeddings/oleObject270.bin"/><Relationship Id="rId517" Type="http://schemas.openxmlformats.org/officeDocument/2006/relationships/oleObject" Target="embeddings/oleObject305.bin"/><Relationship Id="rId559" Type="http://schemas.openxmlformats.org/officeDocument/2006/relationships/oleObject" Target="embeddings/oleObject334.bin"/><Relationship Id="rId724" Type="http://schemas.openxmlformats.org/officeDocument/2006/relationships/image" Target="media/image277.wmf"/><Relationship Id="rId766" Type="http://schemas.openxmlformats.org/officeDocument/2006/relationships/image" Target="media/image297.wmf"/><Relationship Id="rId931" Type="http://schemas.openxmlformats.org/officeDocument/2006/relationships/footer" Target="footer3.xml"/><Relationship Id="rId60" Type="http://schemas.openxmlformats.org/officeDocument/2006/relationships/image" Target="media/image23.wmf"/><Relationship Id="rId156" Type="http://schemas.openxmlformats.org/officeDocument/2006/relationships/image" Target="media/image68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83.bin"/><Relationship Id="rId363" Type="http://schemas.openxmlformats.org/officeDocument/2006/relationships/oleObject" Target="embeddings/oleObject211.bin"/><Relationship Id="rId419" Type="http://schemas.openxmlformats.org/officeDocument/2006/relationships/oleObject" Target="embeddings/oleObject245.bin"/><Relationship Id="rId570" Type="http://schemas.openxmlformats.org/officeDocument/2006/relationships/image" Target="media/image220.wmf"/><Relationship Id="rId626" Type="http://schemas.openxmlformats.org/officeDocument/2006/relationships/oleObject" Target="embeddings/oleObject380.bin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51.bin"/><Relationship Id="rId668" Type="http://schemas.openxmlformats.org/officeDocument/2006/relationships/oleObject" Target="embeddings/oleObject408.bin"/><Relationship Id="rId833" Type="http://schemas.openxmlformats.org/officeDocument/2006/relationships/image" Target="media/image324.wmf"/><Relationship Id="rId875" Type="http://schemas.openxmlformats.org/officeDocument/2006/relationships/oleObject" Target="embeddings/oleObject530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4.wmf"/><Relationship Id="rId472" Type="http://schemas.openxmlformats.org/officeDocument/2006/relationships/oleObject" Target="embeddings/oleObject276.bin"/><Relationship Id="rId528" Type="http://schemas.openxmlformats.org/officeDocument/2006/relationships/oleObject" Target="embeddings/oleObject312.bin"/><Relationship Id="rId735" Type="http://schemas.openxmlformats.org/officeDocument/2006/relationships/oleObject" Target="embeddings/oleObject445.bin"/><Relationship Id="rId900" Type="http://schemas.openxmlformats.org/officeDocument/2006/relationships/image" Target="media/image344.wmf"/><Relationship Id="rId125" Type="http://schemas.openxmlformats.org/officeDocument/2006/relationships/image" Target="media/image53.wmf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89.bin"/><Relationship Id="rId374" Type="http://schemas.openxmlformats.org/officeDocument/2006/relationships/image" Target="media/image149.wmf"/><Relationship Id="rId581" Type="http://schemas.openxmlformats.org/officeDocument/2006/relationships/oleObject" Target="embeddings/oleObject349.bin"/><Relationship Id="rId777" Type="http://schemas.openxmlformats.org/officeDocument/2006/relationships/oleObject" Target="embeddings/oleObject467.bin"/><Relationship Id="rId71" Type="http://schemas.openxmlformats.org/officeDocument/2006/relationships/oleObject" Target="embeddings/oleObject38.bin"/><Relationship Id="rId234" Type="http://schemas.openxmlformats.org/officeDocument/2006/relationships/image" Target="media/image101.wmf"/><Relationship Id="rId637" Type="http://schemas.openxmlformats.org/officeDocument/2006/relationships/image" Target="media/image242.wmf"/><Relationship Id="rId679" Type="http://schemas.openxmlformats.org/officeDocument/2006/relationships/oleObject" Target="embeddings/oleObject414.bin"/><Relationship Id="rId802" Type="http://schemas.openxmlformats.org/officeDocument/2006/relationships/image" Target="media/image313.wmf"/><Relationship Id="rId844" Type="http://schemas.openxmlformats.org/officeDocument/2006/relationships/oleObject" Target="embeddings/oleObject508.bin"/><Relationship Id="rId886" Type="http://schemas.openxmlformats.org/officeDocument/2006/relationships/oleObject" Target="embeddings/oleObject53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17.wmf"/><Relationship Id="rId441" Type="http://schemas.openxmlformats.org/officeDocument/2006/relationships/oleObject" Target="embeddings/oleObject258.bin"/><Relationship Id="rId483" Type="http://schemas.openxmlformats.org/officeDocument/2006/relationships/oleObject" Target="embeddings/oleObject282.bin"/><Relationship Id="rId539" Type="http://schemas.openxmlformats.org/officeDocument/2006/relationships/oleObject" Target="embeddings/oleObject320.bin"/><Relationship Id="rId690" Type="http://schemas.openxmlformats.org/officeDocument/2006/relationships/oleObject" Target="embeddings/oleObject421.bin"/><Relationship Id="rId704" Type="http://schemas.openxmlformats.org/officeDocument/2006/relationships/oleObject" Target="embeddings/oleObject428.bin"/><Relationship Id="rId746" Type="http://schemas.openxmlformats.org/officeDocument/2006/relationships/image" Target="media/image287.wmf"/><Relationship Id="rId911" Type="http://schemas.openxmlformats.org/officeDocument/2006/relationships/oleObject" Target="embeddings/oleObject554.bin"/><Relationship Id="rId40" Type="http://schemas.openxmlformats.org/officeDocument/2006/relationships/oleObject" Target="embeddings/oleObject22.bin"/><Relationship Id="rId136" Type="http://schemas.openxmlformats.org/officeDocument/2006/relationships/image" Target="media/image58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70.bin"/><Relationship Id="rId343" Type="http://schemas.openxmlformats.org/officeDocument/2006/relationships/image" Target="media/image136.wmf"/><Relationship Id="rId550" Type="http://schemas.openxmlformats.org/officeDocument/2006/relationships/image" Target="media/image214.wmf"/><Relationship Id="rId788" Type="http://schemas.openxmlformats.org/officeDocument/2006/relationships/oleObject" Target="embeddings/oleObject473.bin"/><Relationship Id="rId82" Type="http://schemas.openxmlformats.org/officeDocument/2006/relationships/oleObject" Target="embeddings/oleObject44.bin"/><Relationship Id="rId203" Type="http://schemas.openxmlformats.org/officeDocument/2006/relationships/image" Target="media/image89.wmf"/><Relationship Id="rId385" Type="http://schemas.openxmlformats.org/officeDocument/2006/relationships/oleObject" Target="embeddings/oleObject223.bin"/><Relationship Id="rId592" Type="http://schemas.openxmlformats.org/officeDocument/2006/relationships/oleObject" Target="embeddings/oleObject356.bin"/><Relationship Id="rId606" Type="http://schemas.openxmlformats.org/officeDocument/2006/relationships/oleObject" Target="embeddings/oleObject367.bin"/><Relationship Id="rId648" Type="http://schemas.openxmlformats.org/officeDocument/2006/relationships/image" Target="media/image245.wmf"/><Relationship Id="rId813" Type="http://schemas.openxmlformats.org/officeDocument/2006/relationships/oleObject" Target="embeddings/oleObject487.bin"/><Relationship Id="rId855" Type="http://schemas.openxmlformats.org/officeDocument/2006/relationships/oleObject" Target="embeddings/oleObject516.bin"/><Relationship Id="rId245" Type="http://schemas.openxmlformats.org/officeDocument/2006/relationships/oleObject" Target="embeddings/oleObject135.bin"/><Relationship Id="rId287" Type="http://schemas.openxmlformats.org/officeDocument/2006/relationships/oleObject" Target="embeddings/oleObject159.bin"/><Relationship Id="rId410" Type="http://schemas.openxmlformats.org/officeDocument/2006/relationships/image" Target="media/image161.wmf"/><Relationship Id="rId452" Type="http://schemas.openxmlformats.org/officeDocument/2006/relationships/image" Target="media/image180.wmf"/><Relationship Id="rId494" Type="http://schemas.openxmlformats.org/officeDocument/2006/relationships/image" Target="media/image197.wmf"/><Relationship Id="rId508" Type="http://schemas.openxmlformats.org/officeDocument/2006/relationships/image" Target="media/image200.wmf"/><Relationship Id="rId715" Type="http://schemas.openxmlformats.org/officeDocument/2006/relationships/image" Target="media/image273.wmf"/><Relationship Id="rId897" Type="http://schemas.openxmlformats.org/officeDocument/2006/relationships/oleObject" Target="embeddings/oleObject546.bin"/><Relationship Id="rId922" Type="http://schemas.openxmlformats.org/officeDocument/2006/relationships/oleObject" Target="embeddings/oleObject560.bin"/><Relationship Id="rId105" Type="http://schemas.openxmlformats.org/officeDocument/2006/relationships/image" Target="media/image43.wmf"/><Relationship Id="rId147" Type="http://schemas.openxmlformats.org/officeDocument/2006/relationships/oleObject" Target="embeddings/oleObject78.bin"/><Relationship Id="rId312" Type="http://schemas.openxmlformats.org/officeDocument/2006/relationships/image" Target="media/image128.wmf"/><Relationship Id="rId354" Type="http://schemas.openxmlformats.org/officeDocument/2006/relationships/image" Target="media/image140.wmf"/><Relationship Id="rId757" Type="http://schemas.openxmlformats.org/officeDocument/2006/relationships/oleObject" Target="embeddings/oleObject456.bin"/><Relationship Id="rId799" Type="http://schemas.openxmlformats.org/officeDocument/2006/relationships/oleObject" Target="embeddings/oleObject479.bin"/><Relationship Id="rId51" Type="http://schemas.openxmlformats.org/officeDocument/2006/relationships/oleObject" Target="embeddings/oleObject27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230.bin"/><Relationship Id="rId561" Type="http://schemas.openxmlformats.org/officeDocument/2006/relationships/image" Target="media/image217.wmf"/><Relationship Id="rId617" Type="http://schemas.openxmlformats.org/officeDocument/2006/relationships/image" Target="media/image235.wmf"/><Relationship Id="rId659" Type="http://schemas.openxmlformats.org/officeDocument/2006/relationships/image" Target="media/image248.wmf"/><Relationship Id="rId824" Type="http://schemas.openxmlformats.org/officeDocument/2006/relationships/oleObject" Target="embeddings/oleObject494.bin"/><Relationship Id="rId866" Type="http://schemas.openxmlformats.org/officeDocument/2006/relationships/oleObject" Target="embeddings/oleObject524.bin"/><Relationship Id="rId214" Type="http://schemas.openxmlformats.org/officeDocument/2006/relationships/image" Target="media/image94.wmf"/><Relationship Id="rId256" Type="http://schemas.openxmlformats.org/officeDocument/2006/relationships/oleObject" Target="embeddings/oleObject141.bin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46.bin"/><Relationship Id="rId463" Type="http://schemas.openxmlformats.org/officeDocument/2006/relationships/oleObject" Target="embeddings/oleObject271.bin"/><Relationship Id="rId519" Type="http://schemas.openxmlformats.org/officeDocument/2006/relationships/oleObject" Target="embeddings/oleObject306.bin"/><Relationship Id="rId670" Type="http://schemas.openxmlformats.org/officeDocument/2006/relationships/oleObject" Target="embeddings/oleObject409.bin"/><Relationship Id="rId116" Type="http://schemas.openxmlformats.org/officeDocument/2006/relationships/oleObject" Target="embeddings/oleObject62.bin"/><Relationship Id="rId158" Type="http://schemas.openxmlformats.org/officeDocument/2006/relationships/image" Target="media/image69.png"/><Relationship Id="rId323" Type="http://schemas.openxmlformats.org/officeDocument/2006/relationships/image" Target="media/image130.wmf"/><Relationship Id="rId530" Type="http://schemas.openxmlformats.org/officeDocument/2006/relationships/oleObject" Target="embeddings/oleObject314.bin"/><Relationship Id="rId726" Type="http://schemas.openxmlformats.org/officeDocument/2006/relationships/oleObject" Target="embeddings/oleObject440.bin"/><Relationship Id="rId768" Type="http://schemas.openxmlformats.org/officeDocument/2006/relationships/image" Target="media/image298.wmf"/><Relationship Id="rId933" Type="http://schemas.openxmlformats.org/officeDocument/2006/relationships/fontTable" Target="fontTable.xml"/><Relationship Id="rId20" Type="http://schemas.openxmlformats.org/officeDocument/2006/relationships/oleObject" Target="embeddings/oleObject7.bin"/><Relationship Id="rId62" Type="http://schemas.openxmlformats.org/officeDocument/2006/relationships/image" Target="media/image24.jpeg"/><Relationship Id="rId365" Type="http://schemas.openxmlformats.org/officeDocument/2006/relationships/oleObject" Target="embeddings/oleObject212.bin"/><Relationship Id="rId572" Type="http://schemas.openxmlformats.org/officeDocument/2006/relationships/oleObject" Target="embeddings/oleObject343.bin"/><Relationship Id="rId628" Type="http://schemas.openxmlformats.org/officeDocument/2006/relationships/oleObject" Target="embeddings/oleObject382.bin"/><Relationship Id="rId835" Type="http://schemas.openxmlformats.org/officeDocument/2006/relationships/oleObject" Target="embeddings/oleObject502.bin"/><Relationship Id="rId225" Type="http://schemas.openxmlformats.org/officeDocument/2006/relationships/oleObject" Target="embeddings/oleObject121.bin"/><Relationship Id="rId267" Type="http://schemas.openxmlformats.org/officeDocument/2006/relationships/oleObject" Target="embeddings/oleObject147.bin"/><Relationship Id="rId432" Type="http://schemas.openxmlformats.org/officeDocument/2006/relationships/oleObject" Target="embeddings/oleObject252.bin"/><Relationship Id="rId474" Type="http://schemas.openxmlformats.org/officeDocument/2006/relationships/oleObject" Target="embeddings/oleObject277.bin"/><Relationship Id="rId877" Type="http://schemas.openxmlformats.org/officeDocument/2006/relationships/oleObject" Target="embeddings/oleObject532.bin"/><Relationship Id="rId127" Type="http://schemas.openxmlformats.org/officeDocument/2006/relationships/image" Target="media/image54.wmf"/><Relationship Id="rId681" Type="http://schemas.openxmlformats.org/officeDocument/2006/relationships/oleObject" Target="embeddings/oleObject415.bin"/><Relationship Id="rId737" Type="http://schemas.openxmlformats.org/officeDocument/2006/relationships/oleObject" Target="embeddings/oleObject446.bin"/><Relationship Id="rId779" Type="http://schemas.openxmlformats.org/officeDocument/2006/relationships/oleObject" Target="embeddings/oleObject468.bin"/><Relationship Id="rId902" Type="http://schemas.openxmlformats.org/officeDocument/2006/relationships/oleObject" Target="embeddings/oleObject549.bin"/><Relationship Id="rId31" Type="http://schemas.openxmlformats.org/officeDocument/2006/relationships/oleObject" Target="embeddings/oleObject15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91.bin"/><Relationship Id="rId376" Type="http://schemas.openxmlformats.org/officeDocument/2006/relationships/image" Target="media/image150.wmf"/><Relationship Id="rId541" Type="http://schemas.openxmlformats.org/officeDocument/2006/relationships/oleObject" Target="embeddings/oleObject322.bin"/><Relationship Id="rId583" Type="http://schemas.openxmlformats.org/officeDocument/2006/relationships/oleObject" Target="embeddings/oleObject350.bin"/><Relationship Id="rId639" Type="http://schemas.openxmlformats.org/officeDocument/2006/relationships/image" Target="media/image243.wmf"/><Relationship Id="rId790" Type="http://schemas.openxmlformats.org/officeDocument/2006/relationships/oleObject" Target="embeddings/oleObject474.bin"/><Relationship Id="rId804" Type="http://schemas.openxmlformats.org/officeDocument/2006/relationships/oleObject" Target="embeddings/oleObject482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36" Type="http://schemas.openxmlformats.org/officeDocument/2006/relationships/image" Target="media/image102.png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34.bin"/><Relationship Id="rId443" Type="http://schemas.openxmlformats.org/officeDocument/2006/relationships/oleObject" Target="embeddings/oleObject259.bin"/><Relationship Id="rId650" Type="http://schemas.openxmlformats.org/officeDocument/2006/relationships/image" Target="media/image246.wmf"/><Relationship Id="rId846" Type="http://schemas.openxmlformats.org/officeDocument/2006/relationships/image" Target="media/image328.wmf"/><Relationship Id="rId888" Type="http://schemas.openxmlformats.org/officeDocument/2006/relationships/oleObject" Target="embeddings/oleObject539.bin"/><Relationship Id="rId303" Type="http://schemas.openxmlformats.org/officeDocument/2006/relationships/oleObject" Target="embeddings/oleObject171.bin"/><Relationship Id="rId485" Type="http://schemas.openxmlformats.org/officeDocument/2006/relationships/oleObject" Target="embeddings/oleObject283.bin"/><Relationship Id="rId692" Type="http://schemas.openxmlformats.org/officeDocument/2006/relationships/image" Target="media/image261.png"/><Relationship Id="rId706" Type="http://schemas.openxmlformats.org/officeDocument/2006/relationships/oleObject" Target="embeddings/oleObject429.bin"/><Relationship Id="rId748" Type="http://schemas.openxmlformats.org/officeDocument/2006/relationships/image" Target="media/image288.wmf"/><Relationship Id="rId913" Type="http://schemas.openxmlformats.org/officeDocument/2006/relationships/oleObject" Target="embeddings/oleObject555.bin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9.wmf"/><Relationship Id="rId345" Type="http://schemas.openxmlformats.org/officeDocument/2006/relationships/oleObject" Target="embeddings/oleObject200.bin"/><Relationship Id="rId387" Type="http://schemas.openxmlformats.org/officeDocument/2006/relationships/oleObject" Target="embeddings/oleObject225.bin"/><Relationship Id="rId510" Type="http://schemas.openxmlformats.org/officeDocument/2006/relationships/image" Target="media/image201.wmf"/><Relationship Id="rId552" Type="http://schemas.openxmlformats.org/officeDocument/2006/relationships/image" Target="media/image215.wmf"/><Relationship Id="rId594" Type="http://schemas.openxmlformats.org/officeDocument/2006/relationships/image" Target="media/image228.wmf"/><Relationship Id="rId608" Type="http://schemas.openxmlformats.org/officeDocument/2006/relationships/image" Target="media/image231.wmf"/><Relationship Id="rId815" Type="http://schemas.openxmlformats.org/officeDocument/2006/relationships/oleObject" Target="embeddings/oleObject488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90.wmf"/><Relationship Id="rId247" Type="http://schemas.openxmlformats.org/officeDocument/2006/relationships/oleObject" Target="embeddings/oleObject136.bin"/><Relationship Id="rId412" Type="http://schemas.openxmlformats.org/officeDocument/2006/relationships/image" Target="media/image162.wmf"/><Relationship Id="rId857" Type="http://schemas.openxmlformats.org/officeDocument/2006/relationships/oleObject" Target="embeddings/oleObject518.bin"/><Relationship Id="rId899" Type="http://schemas.openxmlformats.org/officeDocument/2006/relationships/oleObject" Target="embeddings/oleObject547.bin"/><Relationship Id="rId107" Type="http://schemas.openxmlformats.org/officeDocument/2006/relationships/image" Target="media/image44.wmf"/><Relationship Id="rId289" Type="http://schemas.openxmlformats.org/officeDocument/2006/relationships/image" Target="media/image120.wmf"/><Relationship Id="rId454" Type="http://schemas.openxmlformats.org/officeDocument/2006/relationships/image" Target="media/image181.wmf"/><Relationship Id="rId496" Type="http://schemas.openxmlformats.org/officeDocument/2006/relationships/oleObject" Target="embeddings/oleObject290.bin"/><Relationship Id="rId661" Type="http://schemas.openxmlformats.org/officeDocument/2006/relationships/image" Target="media/image249.wmf"/><Relationship Id="rId717" Type="http://schemas.openxmlformats.org/officeDocument/2006/relationships/image" Target="media/image274.wmf"/><Relationship Id="rId759" Type="http://schemas.openxmlformats.org/officeDocument/2006/relationships/oleObject" Target="embeddings/oleObject457.bin"/><Relationship Id="rId924" Type="http://schemas.openxmlformats.org/officeDocument/2006/relationships/oleObject" Target="embeddings/oleObject56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7.bin"/><Relationship Id="rId356" Type="http://schemas.openxmlformats.org/officeDocument/2006/relationships/image" Target="media/image141.wmf"/><Relationship Id="rId398" Type="http://schemas.openxmlformats.org/officeDocument/2006/relationships/oleObject" Target="embeddings/oleObject232.bin"/><Relationship Id="rId521" Type="http://schemas.openxmlformats.org/officeDocument/2006/relationships/oleObject" Target="embeddings/oleObject307.bin"/><Relationship Id="rId563" Type="http://schemas.openxmlformats.org/officeDocument/2006/relationships/oleObject" Target="embeddings/oleObject337.bin"/><Relationship Id="rId619" Type="http://schemas.openxmlformats.org/officeDocument/2006/relationships/image" Target="media/image236.wmf"/><Relationship Id="rId770" Type="http://schemas.openxmlformats.org/officeDocument/2006/relationships/image" Target="media/image299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71.png"/><Relationship Id="rId216" Type="http://schemas.openxmlformats.org/officeDocument/2006/relationships/image" Target="media/image95.wmf"/><Relationship Id="rId423" Type="http://schemas.openxmlformats.org/officeDocument/2006/relationships/oleObject" Target="embeddings/oleObject247.bin"/><Relationship Id="rId826" Type="http://schemas.openxmlformats.org/officeDocument/2006/relationships/oleObject" Target="embeddings/oleObject496.bin"/><Relationship Id="rId868" Type="http://schemas.openxmlformats.org/officeDocument/2006/relationships/oleObject" Target="embeddings/oleObject525.bin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72.bin"/><Relationship Id="rId630" Type="http://schemas.openxmlformats.org/officeDocument/2006/relationships/oleObject" Target="embeddings/oleObject383.bin"/><Relationship Id="rId672" Type="http://schemas.openxmlformats.org/officeDocument/2006/relationships/oleObject" Target="embeddings/oleObject410.bin"/><Relationship Id="rId728" Type="http://schemas.openxmlformats.org/officeDocument/2006/relationships/oleObject" Target="embeddings/oleObject441.bin"/><Relationship Id="rId22" Type="http://schemas.openxmlformats.org/officeDocument/2006/relationships/oleObject" Target="embeddings/oleObject8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31.wmf"/><Relationship Id="rId367" Type="http://schemas.openxmlformats.org/officeDocument/2006/relationships/oleObject" Target="embeddings/oleObject213.bin"/><Relationship Id="rId532" Type="http://schemas.openxmlformats.org/officeDocument/2006/relationships/oleObject" Target="embeddings/oleObject316.bin"/><Relationship Id="rId574" Type="http://schemas.openxmlformats.org/officeDocument/2006/relationships/oleObject" Target="embeddings/oleObject345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3.bin"/><Relationship Id="rId781" Type="http://schemas.openxmlformats.org/officeDocument/2006/relationships/oleObject" Target="embeddings/oleObject469.bin"/><Relationship Id="rId837" Type="http://schemas.openxmlformats.org/officeDocument/2006/relationships/image" Target="media/image325.wmf"/><Relationship Id="rId879" Type="http://schemas.openxmlformats.org/officeDocument/2006/relationships/oleObject" Target="embeddings/oleObject533.bin"/><Relationship Id="rId269" Type="http://schemas.openxmlformats.org/officeDocument/2006/relationships/header" Target="header1.xml"/><Relationship Id="rId434" Type="http://schemas.openxmlformats.org/officeDocument/2006/relationships/oleObject" Target="embeddings/oleObject253.bin"/><Relationship Id="rId476" Type="http://schemas.openxmlformats.org/officeDocument/2006/relationships/oleObject" Target="embeddings/oleObject278.bin"/><Relationship Id="rId641" Type="http://schemas.openxmlformats.org/officeDocument/2006/relationships/oleObject" Target="embeddings/oleObject389.bin"/><Relationship Id="rId683" Type="http://schemas.openxmlformats.org/officeDocument/2006/relationships/oleObject" Target="embeddings/oleObject417.bin"/><Relationship Id="rId739" Type="http://schemas.openxmlformats.org/officeDocument/2006/relationships/oleObject" Target="embeddings/oleObject447.bin"/><Relationship Id="rId890" Type="http://schemas.openxmlformats.org/officeDocument/2006/relationships/oleObject" Target="embeddings/oleObject541.bin"/><Relationship Id="rId904" Type="http://schemas.openxmlformats.org/officeDocument/2006/relationships/oleObject" Target="embeddings/oleObject550.bin"/><Relationship Id="rId33" Type="http://schemas.openxmlformats.org/officeDocument/2006/relationships/oleObject" Target="embeddings/oleObject17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93.bin"/><Relationship Id="rId501" Type="http://schemas.openxmlformats.org/officeDocument/2006/relationships/oleObject" Target="embeddings/oleObject295.bin"/><Relationship Id="rId543" Type="http://schemas.openxmlformats.org/officeDocument/2006/relationships/image" Target="media/image211.wmf"/><Relationship Id="rId75" Type="http://schemas.openxmlformats.org/officeDocument/2006/relationships/oleObject" Target="embeddings/oleObject40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96.bin"/><Relationship Id="rId378" Type="http://schemas.openxmlformats.org/officeDocument/2006/relationships/image" Target="media/image151.wmf"/><Relationship Id="rId403" Type="http://schemas.openxmlformats.org/officeDocument/2006/relationships/oleObject" Target="embeddings/oleObject236.bin"/><Relationship Id="rId585" Type="http://schemas.openxmlformats.org/officeDocument/2006/relationships/oleObject" Target="embeddings/oleObject351.bin"/><Relationship Id="rId750" Type="http://schemas.openxmlformats.org/officeDocument/2006/relationships/image" Target="media/image289.wmf"/><Relationship Id="rId792" Type="http://schemas.openxmlformats.org/officeDocument/2006/relationships/oleObject" Target="embeddings/oleObject475.bin"/><Relationship Id="rId806" Type="http://schemas.openxmlformats.org/officeDocument/2006/relationships/oleObject" Target="embeddings/oleObject483.bin"/><Relationship Id="rId848" Type="http://schemas.openxmlformats.org/officeDocument/2006/relationships/oleObject" Target="embeddings/oleObject51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60.bin"/><Relationship Id="rId487" Type="http://schemas.openxmlformats.org/officeDocument/2006/relationships/oleObject" Target="embeddings/oleObject284.bin"/><Relationship Id="rId610" Type="http://schemas.openxmlformats.org/officeDocument/2006/relationships/oleObject" Target="embeddings/oleObject370.bin"/><Relationship Id="rId652" Type="http://schemas.openxmlformats.org/officeDocument/2006/relationships/oleObject" Target="embeddings/oleObject397.bin"/><Relationship Id="rId694" Type="http://schemas.openxmlformats.org/officeDocument/2006/relationships/oleObject" Target="embeddings/oleObject423.bin"/><Relationship Id="rId708" Type="http://schemas.openxmlformats.org/officeDocument/2006/relationships/oleObject" Target="embeddings/oleObject430.bin"/><Relationship Id="rId915" Type="http://schemas.openxmlformats.org/officeDocument/2006/relationships/image" Target="media/image350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201.bin"/><Relationship Id="rId512" Type="http://schemas.openxmlformats.org/officeDocument/2006/relationships/oleObject" Target="embeddings/oleObject302.bin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47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26.bin"/><Relationship Id="rId554" Type="http://schemas.openxmlformats.org/officeDocument/2006/relationships/image" Target="media/image216.wmf"/><Relationship Id="rId596" Type="http://schemas.openxmlformats.org/officeDocument/2006/relationships/oleObject" Target="embeddings/oleObject359.bin"/><Relationship Id="rId761" Type="http://schemas.openxmlformats.org/officeDocument/2006/relationships/oleObject" Target="embeddings/oleObject458.bin"/><Relationship Id="rId817" Type="http://schemas.openxmlformats.org/officeDocument/2006/relationships/oleObject" Target="embeddings/oleObject490.bin"/><Relationship Id="rId859" Type="http://schemas.openxmlformats.org/officeDocument/2006/relationships/oleObject" Target="embeddings/oleObject520.bin"/><Relationship Id="rId193" Type="http://schemas.openxmlformats.org/officeDocument/2006/relationships/image" Target="media/image83.png"/><Relationship Id="rId207" Type="http://schemas.openxmlformats.org/officeDocument/2006/relationships/image" Target="media/image91.wmf"/><Relationship Id="rId249" Type="http://schemas.openxmlformats.org/officeDocument/2006/relationships/image" Target="media/image106.wmf"/><Relationship Id="rId414" Type="http://schemas.openxmlformats.org/officeDocument/2006/relationships/image" Target="media/image163.wmf"/><Relationship Id="rId456" Type="http://schemas.openxmlformats.org/officeDocument/2006/relationships/oleObject" Target="embeddings/oleObject266.bin"/><Relationship Id="rId498" Type="http://schemas.openxmlformats.org/officeDocument/2006/relationships/oleObject" Target="embeddings/oleObject292.bin"/><Relationship Id="rId621" Type="http://schemas.openxmlformats.org/officeDocument/2006/relationships/image" Target="media/image237.wmf"/><Relationship Id="rId663" Type="http://schemas.openxmlformats.org/officeDocument/2006/relationships/oleObject" Target="embeddings/oleObject405.bin"/><Relationship Id="rId870" Type="http://schemas.openxmlformats.org/officeDocument/2006/relationships/oleObject" Target="embeddings/oleObject526.bin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9.bin"/><Relationship Id="rId523" Type="http://schemas.openxmlformats.org/officeDocument/2006/relationships/oleObject" Target="embeddings/oleObject308.bin"/><Relationship Id="rId719" Type="http://schemas.openxmlformats.org/officeDocument/2006/relationships/oleObject" Target="embeddings/oleObject436.bin"/><Relationship Id="rId926" Type="http://schemas.openxmlformats.org/officeDocument/2006/relationships/oleObject" Target="embeddings/oleObject562.bin"/><Relationship Id="rId55" Type="http://schemas.openxmlformats.org/officeDocument/2006/relationships/oleObject" Target="embeddings/oleObject29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42.wmf"/><Relationship Id="rId565" Type="http://schemas.openxmlformats.org/officeDocument/2006/relationships/oleObject" Target="embeddings/oleObject338.bin"/><Relationship Id="rId730" Type="http://schemas.openxmlformats.org/officeDocument/2006/relationships/oleObject" Target="embeddings/oleObject442.bin"/><Relationship Id="rId772" Type="http://schemas.openxmlformats.org/officeDocument/2006/relationships/oleObject" Target="embeddings/oleObject464.bin"/><Relationship Id="rId828" Type="http://schemas.openxmlformats.org/officeDocument/2006/relationships/oleObject" Target="embeddings/oleObject498.bin"/><Relationship Id="rId162" Type="http://schemas.openxmlformats.org/officeDocument/2006/relationships/image" Target="media/image72.wmf"/><Relationship Id="rId218" Type="http://schemas.openxmlformats.org/officeDocument/2006/relationships/image" Target="media/image96.wmf"/><Relationship Id="rId425" Type="http://schemas.openxmlformats.org/officeDocument/2006/relationships/oleObject" Target="embeddings/oleObject248.bin"/><Relationship Id="rId467" Type="http://schemas.openxmlformats.org/officeDocument/2006/relationships/oleObject" Target="embeddings/oleObject273.bin"/><Relationship Id="rId632" Type="http://schemas.openxmlformats.org/officeDocument/2006/relationships/oleObject" Target="embeddings/oleObject384.bin"/><Relationship Id="rId271" Type="http://schemas.openxmlformats.org/officeDocument/2006/relationships/footer" Target="footer2.xml"/><Relationship Id="rId674" Type="http://schemas.openxmlformats.org/officeDocument/2006/relationships/oleObject" Target="embeddings/oleObject411.bin"/><Relationship Id="rId881" Type="http://schemas.openxmlformats.org/officeDocument/2006/relationships/oleObject" Target="embeddings/oleObject5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6.wmf"/><Relationship Id="rId327" Type="http://schemas.openxmlformats.org/officeDocument/2006/relationships/image" Target="media/image132.wmf"/><Relationship Id="rId369" Type="http://schemas.openxmlformats.org/officeDocument/2006/relationships/oleObject" Target="embeddings/oleObject214.bin"/><Relationship Id="rId534" Type="http://schemas.openxmlformats.org/officeDocument/2006/relationships/oleObject" Target="embeddings/oleObject317.bin"/><Relationship Id="rId576" Type="http://schemas.openxmlformats.org/officeDocument/2006/relationships/oleObject" Target="embeddings/oleObject346.bin"/><Relationship Id="rId741" Type="http://schemas.openxmlformats.org/officeDocument/2006/relationships/oleObject" Target="embeddings/oleObject448.bin"/><Relationship Id="rId783" Type="http://schemas.openxmlformats.org/officeDocument/2006/relationships/oleObject" Target="embeddings/oleObject470.bin"/><Relationship Id="rId839" Type="http://schemas.openxmlformats.org/officeDocument/2006/relationships/oleObject" Target="embeddings/oleObject505.bin"/><Relationship Id="rId173" Type="http://schemas.openxmlformats.org/officeDocument/2006/relationships/oleObject" Target="embeddings/oleObject91.bin"/><Relationship Id="rId229" Type="http://schemas.openxmlformats.org/officeDocument/2006/relationships/image" Target="media/image99.wmf"/><Relationship Id="rId380" Type="http://schemas.openxmlformats.org/officeDocument/2006/relationships/oleObject" Target="embeddings/oleObject220.bin"/><Relationship Id="rId436" Type="http://schemas.openxmlformats.org/officeDocument/2006/relationships/oleObject" Target="embeddings/oleObject254.bin"/><Relationship Id="rId601" Type="http://schemas.openxmlformats.org/officeDocument/2006/relationships/image" Target="media/image230.wmf"/><Relationship Id="rId643" Type="http://schemas.openxmlformats.org/officeDocument/2006/relationships/image" Target="media/image244.wmf"/><Relationship Id="rId240" Type="http://schemas.openxmlformats.org/officeDocument/2006/relationships/oleObject" Target="embeddings/oleObject130.bin"/><Relationship Id="rId478" Type="http://schemas.openxmlformats.org/officeDocument/2006/relationships/image" Target="media/image190.wmf"/><Relationship Id="rId685" Type="http://schemas.openxmlformats.org/officeDocument/2006/relationships/oleObject" Target="embeddings/oleObject418.bin"/><Relationship Id="rId850" Type="http://schemas.openxmlformats.org/officeDocument/2006/relationships/oleObject" Target="embeddings/oleObject513.bin"/><Relationship Id="rId892" Type="http://schemas.openxmlformats.org/officeDocument/2006/relationships/oleObject" Target="embeddings/oleObject542.bin"/><Relationship Id="rId906" Type="http://schemas.openxmlformats.org/officeDocument/2006/relationships/oleObject" Target="embeddings/oleObject551.bin"/><Relationship Id="rId35" Type="http://schemas.openxmlformats.org/officeDocument/2006/relationships/oleObject" Target="embeddings/oleObject19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95.bin"/><Relationship Id="rId503" Type="http://schemas.openxmlformats.org/officeDocument/2006/relationships/oleObject" Target="embeddings/oleObject296.bin"/><Relationship Id="rId545" Type="http://schemas.openxmlformats.org/officeDocument/2006/relationships/image" Target="media/image212.wmf"/><Relationship Id="rId587" Type="http://schemas.openxmlformats.org/officeDocument/2006/relationships/oleObject" Target="embeddings/oleObject352.bin"/><Relationship Id="rId710" Type="http://schemas.openxmlformats.org/officeDocument/2006/relationships/oleObject" Target="embeddings/oleObject431.bin"/><Relationship Id="rId752" Type="http://schemas.openxmlformats.org/officeDocument/2006/relationships/image" Target="media/image290.wmf"/><Relationship Id="rId808" Type="http://schemas.openxmlformats.org/officeDocument/2006/relationships/oleObject" Target="embeddings/oleObject484.bin"/><Relationship Id="rId8" Type="http://schemas.openxmlformats.org/officeDocument/2006/relationships/oleObject" Target="embeddings/oleObject1.bin"/><Relationship Id="rId142" Type="http://schemas.openxmlformats.org/officeDocument/2006/relationships/image" Target="media/image61.wmf"/><Relationship Id="rId184" Type="http://schemas.openxmlformats.org/officeDocument/2006/relationships/oleObject" Target="embeddings/oleObject97.bin"/><Relationship Id="rId391" Type="http://schemas.openxmlformats.org/officeDocument/2006/relationships/image" Target="media/image155.wmf"/><Relationship Id="rId405" Type="http://schemas.openxmlformats.org/officeDocument/2006/relationships/oleObject" Target="embeddings/oleObject238.bin"/><Relationship Id="rId447" Type="http://schemas.openxmlformats.org/officeDocument/2006/relationships/oleObject" Target="embeddings/oleObject261.bin"/><Relationship Id="rId612" Type="http://schemas.openxmlformats.org/officeDocument/2006/relationships/image" Target="media/image233.wmf"/><Relationship Id="rId794" Type="http://schemas.openxmlformats.org/officeDocument/2006/relationships/oleObject" Target="embeddings/oleObject476.bin"/><Relationship Id="rId251" Type="http://schemas.openxmlformats.org/officeDocument/2006/relationships/image" Target="media/image107.wmf"/><Relationship Id="rId489" Type="http://schemas.openxmlformats.org/officeDocument/2006/relationships/oleObject" Target="embeddings/oleObject285.bin"/><Relationship Id="rId654" Type="http://schemas.openxmlformats.org/officeDocument/2006/relationships/image" Target="media/image247.wmf"/><Relationship Id="rId696" Type="http://schemas.openxmlformats.org/officeDocument/2006/relationships/oleObject" Target="embeddings/oleObject424.bin"/><Relationship Id="rId861" Type="http://schemas.openxmlformats.org/officeDocument/2006/relationships/oleObject" Target="embeddings/oleObject521.bin"/><Relationship Id="rId917" Type="http://schemas.openxmlformats.org/officeDocument/2006/relationships/image" Target="media/image351.wmf"/><Relationship Id="rId46" Type="http://schemas.openxmlformats.org/officeDocument/2006/relationships/image" Target="media/image16.wmf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3.bin"/><Relationship Id="rId349" Type="http://schemas.openxmlformats.org/officeDocument/2006/relationships/image" Target="media/image138.wmf"/><Relationship Id="rId514" Type="http://schemas.openxmlformats.org/officeDocument/2006/relationships/image" Target="media/image202.wmf"/><Relationship Id="rId556" Type="http://schemas.openxmlformats.org/officeDocument/2006/relationships/oleObject" Target="embeddings/oleObject331.bin"/><Relationship Id="rId721" Type="http://schemas.openxmlformats.org/officeDocument/2006/relationships/oleObject" Target="embeddings/oleObject437.bin"/><Relationship Id="rId763" Type="http://schemas.openxmlformats.org/officeDocument/2006/relationships/oleObject" Target="embeddings/oleObject459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6.wmf"/><Relationship Id="rId153" Type="http://schemas.openxmlformats.org/officeDocument/2006/relationships/oleObject" Target="embeddings/oleObject81.bin"/><Relationship Id="rId195" Type="http://schemas.openxmlformats.org/officeDocument/2006/relationships/image" Target="media/image85.wmf"/><Relationship Id="rId209" Type="http://schemas.openxmlformats.org/officeDocument/2006/relationships/image" Target="media/image92.png"/><Relationship Id="rId360" Type="http://schemas.openxmlformats.org/officeDocument/2006/relationships/image" Target="media/image143.wmf"/><Relationship Id="rId416" Type="http://schemas.openxmlformats.org/officeDocument/2006/relationships/image" Target="media/image164.wmf"/><Relationship Id="rId598" Type="http://schemas.openxmlformats.org/officeDocument/2006/relationships/oleObject" Target="embeddings/oleObject360.bin"/><Relationship Id="rId819" Type="http://schemas.openxmlformats.org/officeDocument/2006/relationships/oleObject" Target="embeddings/oleObject491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67.bin"/><Relationship Id="rId623" Type="http://schemas.openxmlformats.org/officeDocument/2006/relationships/oleObject" Target="embeddings/oleObject377.bin"/><Relationship Id="rId665" Type="http://schemas.openxmlformats.org/officeDocument/2006/relationships/image" Target="media/image250.wmf"/><Relationship Id="rId830" Type="http://schemas.openxmlformats.org/officeDocument/2006/relationships/oleObject" Target="embeddings/oleObject499.bin"/><Relationship Id="rId872" Type="http://schemas.openxmlformats.org/officeDocument/2006/relationships/oleObject" Target="embeddings/oleObject528.bin"/><Relationship Id="rId928" Type="http://schemas.openxmlformats.org/officeDocument/2006/relationships/oleObject" Target="embeddings/oleObject563.bin"/><Relationship Id="rId15" Type="http://schemas.openxmlformats.org/officeDocument/2006/relationships/image" Target="media/image5.wmf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310.bin"/><Relationship Id="rId567" Type="http://schemas.openxmlformats.org/officeDocument/2006/relationships/image" Target="media/image219.wmf"/><Relationship Id="rId732" Type="http://schemas.openxmlformats.org/officeDocument/2006/relationships/oleObject" Target="embeddings/oleObject443.bin"/><Relationship Id="rId99" Type="http://schemas.openxmlformats.org/officeDocument/2006/relationships/image" Target="media/image40.wmf"/><Relationship Id="rId122" Type="http://schemas.openxmlformats.org/officeDocument/2006/relationships/oleObject" Target="embeddings/oleObject65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215.bin"/><Relationship Id="rId774" Type="http://schemas.openxmlformats.org/officeDocument/2006/relationships/image" Target="media/image300.wmf"/><Relationship Id="rId427" Type="http://schemas.openxmlformats.org/officeDocument/2006/relationships/image" Target="media/image169.wmf"/><Relationship Id="rId469" Type="http://schemas.openxmlformats.org/officeDocument/2006/relationships/oleObject" Target="embeddings/oleObject274.bin"/><Relationship Id="rId634" Type="http://schemas.openxmlformats.org/officeDocument/2006/relationships/oleObject" Target="embeddings/oleObject385.bin"/><Relationship Id="rId676" Type="http://schemas.openxmlformats.org/officeDocument/2006/relationships/image" Target="media/image255.wmf"/><Relationship Id="rId841" Type="http://schemas.openxmlformats.org/officeDocument/2006/relationships/oleObject" Target="embeddings/oleObject506.bin"/><Relationship Id="rId883" Type="http://schemas.openxmlformats.org/officeDocument/2006/relationships/oleObject" Target="embeddings/oleObject536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48.bin"/><Relationship Id="rId329" Type="http://schemas.openxmlformats.org/officeDocument/2006/relationships/image" Target="media/image133.wmf"/><Relationship Id="rId480" Type="http://schemas.openxmlformats.org/officeDocument/2006/relationships/image" Target="media/image191.wmf"/><Relationship Id="rId536" Type="http://schemas.openxmlformats.org/officeDocument/2006/relationships/image" Target="media/image209.wmf"/><Relationship Id="rId701" Type="http://schemas.openxmlformats.org/officeDocument/2006/relationships/image" Target="media/image266.wmf"/><Relationship Id="rId68" Type="http://schemas.openxmlformats.org/officeDocument/2006/relationships/image" Target="media/image26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97.bin"/><Relationship Id="rId578" Type="http://schemas.openxmlformats.org/officeDocument/2006/relationships/image" Target="media/image222.wmf"/><Relationship Id="rId743" Type="http://schemas.openxmlformats.org/officeDocument/2006/relationships/oleObject" Target="embeddings/oleObject449.bin"/><Relationship Id="rId785" Type="http://schemas.openxmlformats.org/officeDocument/2006/relationships/image" Target="media/image305.wmf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21.bin"/><Relationship Id="rId438" Type="http://schemas.openxmlformats.org/officeDocument/2006/relationships/oleObject" Target="embeddings/oleObject255.bin"/><Relationship Id="rId603" Type="http://schemas.openxmlformats.org/officeDocument/2006/relationships/oleObject" Target="embeddings/oleObject364.bin"/><Relationship Id="rId645" Type="http://schemas.openxmlformats.org/officeDocument/2006/relationships/oleObject" Target="embeddings/oleObject392.bin"/><Relationship Id="rId687" Type="http://schemas.openxmlformats.org/officeDocument/2006/relationships/oleObject" Target="embeddings/oleObject419.bin"/><Relationship Id="rId810" Type="http://schemas.openxmlformats.org/officeDocument/2006/relationships/image" Target="media/image316.wmf"/><Relationship Id="rId852" Type="http://schemas.openxmlformats.org/officeDocument/2006/relationships/image" Target="media/image329.wmf"/><Relationship Id="rId908" Type="http://schemas.openxmlformats.org/officeDocument/2006/relationships/oleObject" Target="embeddings/oleObject552.bin"/><Relationship Id="rId242" Type="http://schemas.openxmlformats.org/officeDocument/2006/relationships/oleObject" Target="embeddings/oleObject132.bin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86.bin"/><Relationship Id="rId505" Type="http://schemas.openxmlformats.org/officeDocument/2006/relationships/image" Target="media/image199.wmf"/><Relationship Id="rId712" Type="http://schemas.openxmlformats.org/officeDocument/2006/relationships/oleObject" Target="embeddings/oleObject432.bin"/><Relationship Id="rId894" Type="http://schemas.openxmlformats.org/officeDocument/2006/relationships/image" Target="media/image342.wmf"/><Relationship Id="rId37" Type="http://schemas.openxmlformats.org/officeDocument/2006/relationships/image" Target="media/image11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44" Type="http://schemas.openxmlformats.org/officeDocument/2006/relationships/image" Target="media/image62.wmf"/><Relationship Id="rId547" Type="http://schemas.openxmlformats.org/officeDocument/2006/relationships/oleObject" Target="embeddings/oleObject326.bin"/><Relationship Id="rId589" Type="http://schemas.openxmlformats.org/officeDocument/2006/relationships/oleObject" Target="embeddings/oleObject353.bin"/><Relationship Id="rId754" Type="http://schemas.openxmlformats.org/officeDocument/2006/relationships/image" Target="media/image291.wmf"/><Relationship Id="rId796" Type="http://schemas.openxmlformats.org/officeDocument/2006/relationships/oleObject" Target="embeddings/oleObject477.bin"/><Relationship Id="rId90" Type="http://schemas.openxmlformats.org/officeDocument/2006/relationships/oleObject" Target="embeddings/oleObject49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204.bin"/><Relationship Id="rId393" Type="http://schemas.openxmlformats.org/officeDocument/2006/relationships/image" Target="media/image156.wmf"/><Relationship Id="rId407" Type="http://schemas.openxmlformats.org/officeDocument/2006/relationships/image" Target="media/image159.png"/><Relationship Id="rId449" Type="http://schemas.openxmlformats.org/officeDocument/2006/relationships/oleObject" Target="embeddings/oleObject262.bin"/><Relationship Id="rId614" Type="http://schemas.openxmlformats.org/officeDocument/2006/relationships/oleObject" Target="embeddings/oleObject372.bin"/><Relationship Id="rId656" Type="http://schemas.openxmlformats.org/officeDocument/2006/relationships/oleObject" Target="embeddings/oleObject400.bin"/><Relationship Id="rId821" Type="http://schemas.openxmlformats.org/officeDocument/2006/relationships/oleObject" Target="embeddings/oleObject492.bin"/><Relationship Id="rId863" Type="http://schemas.openxmlformats.org/officeDocument/2006/relationships/oleObject" Target="embeddings/oleObject522.bin"/><Relationship Id="rId211" Type="http://schemas.openxmlformats.org/officeDocument/2006/relationships/image" Target="media/image93.wmf"/><Relationship Id="rId253" Type="http://schemas.openxmlformats.org/officeDocument/2006/relationships/image" Target="media/image108.wmf"/><Relationship Id="rId295" Type="http://schemas.openxmlformats.org/officeDocument/2006/relationships/image" Target="media/image121.wmf"/><Relationship Id="rId309" Type="http://schemas.openxmlformats.org/officeDocument/2006/relationships/oleObject" Target="embeddings/oleObject174.bin"/><Relationship Id="rId460" Type="http://schemas.openxmlformats.org/officeDocument/2006/relationships/oleObject" Target="embeddings/oleObject269.bin"/><Relationship Id="rId516" Type="http://schemas.openxmlformats.org/officeDocument/2006/relationships/image" Target="media/image203.wmf"/><Relationship Id="rId698" Type="http://schemas.openxmlformats.org/officeDocument/2006/relationships/oleObject" Target="embeddings/oleObject425.bin"/><Relationship Id="rId919" Type="http://schemas.openxmlformats.org/officeDocument/2006/relationships/image" Target="media/image352.wmf"/><Relationship Id="rId48" Type="http://schemas.openxmlformats.org/officeDocument/2006/relationships/image" Target="media/image17.wmf"/><Relationship Id="rId113" Type="http://schemas.openxmlformats.org/officeDocument/2006/relationships/image" Target="media/image47.wmf"/><Relationship Id="rId320" Type="http://schemas.openxmlformats.org/officeDocument/2006/relationships/image" Target="media/image129.wmf"/><Relationship Id="rId558" Type="http://schemas.openxmlformats.org/officeDocument/2006/relationships/oleObject" Target="embeddings/oleObject333.bin"/><Relationship Id="rId723" Type="http://schemas.openxmlformats.org/officeDocument/2006/relationships/oleObject" Target="embeddings/oleObject438.bin"/><Relationship Id="rId765" Type="http://schemas.openxmlformats.org/officeDocument/2006/relationships/oleObject" Target="embeddings/oleObject460.bin"/><Relationship Id="rId930" Type="http://schemas.openxmlformats.org/officeDocument/2006/relationships/header" Target="header3.xml"/><Relationship Id="rId155" Type="http://schemas.openxmlformats.org/officeDocument/2006/relationships/oleObject" Target="embeddings/oleObject82.bin"/><Relationship Id="rId197" Type="http://schemas.openxmlformats.org/officeDocument/2006/relationships/image" Target="media/image86.wmf"/><Relationship Id="rId362" Type="http://schemas.openxmlformats.org/officeDocument/2006/relationships/oleObject" Target="embeddings/oleObject210.bin"/><Relationship Id="rId418" Type="http://schemas.openxmlformats.org/officeDocument/2006/relationships/image" Target="media/image165.wmf"/><Relationship Id="rId625" Type="http://schemas.openxmlformats.org/officeDocument/2006/relationships/oleObject" Target="embeddings/oleObject379.bin"/><Relationship Id="rId832" Type="http://schemas.openxmlformats.org/officeDocument/2006/relationships/oleObject" Target="embeddings/oleObject500.bin"/><Relationship Id="rId222" Type="http://schemas.openxmlformats.org/officeDocument/2006/relationships/oleObject" Target="embeddings/oleObject119.bin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75.bin"/><Relationship Id="rId667" Type="http://schemas.openxmlformats.org/officeDocument/2006/relationships/image" Target="media/image251.wmf"/><Relationship Id="rId874" Type="http://schemas.openxmlformats.org/officeDocument/2006/relationships/oleObject" Target="embeddings/oleObject529.bin"/><Relationship Id="rId17" Type="http://schemas.openxmlformats.org/officeDocument/2006/relationships/image" Target="media/image6.wmf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6.bin"/><Relationship Id="rId527" Type="http://schemas.openxmlformats.org/officeDocument/2006/relationships/image" Target="media/image207.png"/><Relationship Id="rId569" Type="http://schemas.openxmlformats.org/officeDocument/2006/relationships/oleObject" Target="embeddings/oleObject341.bin"/><Relationship Id="rId734" Type="http://schemas.openxmlformats.org/officeDocument/2006/relationships/oleObject" Target="embeddings/oleObject444.bin"/><Relationship Id="rId776" Type="http://schemas.openxmlformats.org/officeDocument/2006/relationships/image" Target="media/image301.wmf"/><Relationship Id="rId70" Type="http://schemas.openxmlformats.org/officeDocument/2006/relationships/image" Target="media/image27.wmf"/><Relationship Id="rId166" Type="http://schemas.openxmlformats.org/officeDocument/2006/relationships/oleObject" Target="embeddings/oleObject87.bin"/><Relationship Id="rId331" Type="http://schemas.openxmlformats.org/officeDocument/2006/relationships/image" Target="media/image134.wmf"/><Relationship Id="rId373" Type="http://schemas.openxmlformats.org/officeDocument/2006/relationships/oleObject" Target="embeddings/oleObject216.bin"/><Relationship Id="rId429" Type="http://schemas.openxmlformats.org/officeDocument/2006/relationships/image" Target="media/image170.wmf"/><Relationship Id="rId580" Type="http://schemas.openxmlformats.org/officeDocument/2006/relationships/image" Target="media/image223.wmf"/><Relationship Id="rId636" Type="http://schemas.openxmlformats.org/officeDocument/2006/relationships/oleObject" Target="embeddings/oleObject386.bin"/><Relationship Id="rId801" Type="http://schemas.openxmlformats.org/officeDocument/2006/relationships/oleObject" Target="embeddings/oleObject48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257.bin"/><Relationship Id="rId678" Type="http://schemas.openxmlformats.org/officeDocument/2006/relationships/image" Target="media/image256.wmf"/><Relationship Id="rId843" Type="http://schemas.openxmlformats.org/officeDocument/2006/relationships/oleObject" Target="embeddings/oleObject507.bin"/><Relationship Id="rId885" Type="http://schemas.openxmlformats.org/officeDocument/2006/relationships/oleObject" Target="embeddings/oleObject537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50.bin"/><Relationship Id="rId300" Type="http://schemas.openxmlformats.org/officeDocument/2006/relationships/image" Target="media/image122.wmf"/><Relationship Id="rId482" Type="http://schemas.openxmlformats.org/officeDocument/2006/relationships/image" Target="media/image192.wmf"/><Relationship Id="rId538" Type="http://schemas.openxmlformats.org/officeDocument/2006/relationships/image" Target="media/image210.wmf"/><Relationship Id="rId703" Type="http://schemas.openxmlformats.org/officeDocument/2006/relationships/image" Target="media/image267.wmf"/><Relationship Id="rId745" Type="http://schemas.openxmlformats.org/officeDocument/2006/relationships/oleObject" Target="embeddings/oleObject450.bin"/><Relationship Id="rId910" Type="http://schemas.openxmlformats.org/officeDocument/2006/relationships/oleObject" Target="embeddings/oleObject553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98.bin"/><Relationship Id="rId384" Type="http://schemas.openxmlformats.org/officeDocument/2006/relationships/image" Target="media/image153.wmf"/><Relationship Id="rId591" Type="http://schemas.openxmlformats.org/officeDocument/2006/relationships/oleObject" Target="embeddings/oleObject355.bin"/><Relationship Id="rId605" Type="http://schemas.openxmlformats.org/officeDocument/2006/relationships/oleObject" Target="embeddings/oleObject366.bin"/><Relationship Id="rId787" Type="http://schemas.openxmlformats.org/officeDocument/2006/relationships/image" Target="media/image306.wmf"/><Relationship Id="rId812" Type="http://schemas.openxmlformats.org/officeDocument/2006/relationships/image" Target="media/image317.wmf"/><Relationship Id="rId202" Type="http://schemas.openxmlformats.org/officeDocument/2006/relationships/oleObject" Target="embeddings/oleObject108.bin"/><Relationship Id="rId244" Type="http://schemas.openxmlformats.org/officeDocument/2006/relationships/oleObject" Target="embeddings/oleObject134.bin"/><Relationship Id="rId647" Type="http://schemas.openxmlformats.org/officeDocument/2006/relationships/oleObject" Target="embeddings/oleObject394.bin"/><Relationship Id="rId689" Type="http://schemas.openxmlformats.org/officeDocument/2006/relationships/oleObject" Target="embeddings/oleObject420.bin"/><Relationship Id="rId854" Type="http://schemas.openxmlformats.org/officeDocument/2006/relationships/image" Target="media/image330.wmf"/><Relationship Id="rId896" Type="http://schemas.openxmlformats.org/officeDocument/2006/relationships/oleObject" Target="embeddings/oleObject545.bin"/><Relationship Id="rId39" Type="http://schemas.openxmlformats.org/officeDocument/2006/relationships/image" Target="media/image12.wmf"/><Relationship Id="rId286" Type="http://schemas.openxmlformats.org/officeDocument/2006/relationships/oleObject" Target="embeddings/oleObject158.bin"/><Relationship Id="rId451" Type="http://schemas.openxmlformats.org/officeDocument/2006/relationships/oleObject" Target="embeddings/oleObject263.bin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9.bin"/><Relationship Id="rId549" Type="http://schemas.openxmlformats.org/officeDocument/2006/relationships/oleObject" Target="embeddings/oleObject327.bin"/><Relationship Id="rId714" Type="http://schemas.openxmlformats.org/officeDocument/2006/relationships/oleObject" Target="embeddings/oleObject433.bin"/><Relationship Id="rId756" Type="http://schemas.openxmlformats.org/officeDocument/2006/relationships/image" Target="media/image292.wmf"/><Relationship Id="rId921" Type="http://schemas.openxmlformats.org/officeDocument/2006/relationships/image" Target="media/image353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56.bin"/><Relationship Id="rId146" Type="http://schemas.openxmlformats.org/officeDocument/2006/relationships/image" Target="media/image63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205.bin"/><Relationship Id="rId395" Type="http://schemas.openxmlformats.org/officeDocument/2006/relationships/image" Target="media/image157.wmf"/><Relationship Id="rId409" Type="http://schemas.openxmlformats.org/officeDocument/2006/relationships/oleObject" Target="embeddings/oleObject240.bin"/><Relationship Id="rId560" Type="http://schemas.openxmlformats.org/officeDocument/2006/relationships/oleObject" Target="embeddings/oleObject335.bin"/><Relationship Id="rId798" Type="http://schemas.openxmlformats.org/officeDocument/2006/relationships/image" Target="media/image311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4.bin"/><Relationship Id="rId420" Type="http://schemas.openxmlformats.org/officeDocument/2006/relationships/image" Target="media/image166.wmf"/><Relationship Id="rId616" Type="http://schemas.openxmlformats.org/officeDocument/2006/relationships/oleObject" Target="embeddings/oleObject373.bin"/><Relationship Id="rId658" Type="http://schemas.openxmlformats.org/officeDocument/2006/relationships/oleObject" Target="embeddings/oleObject402.bin"/><Relationship Id="rId823" Type="http://schemas.openxmlformats.org/officeDocument/2006/relationships/oleObject" Target="embeddings/oleObject493.bin"/><Relationship Id="rId865" Type="http://schemas.openxmlformats.org/officeDocument/2006/relationships/oleObject" Target="embeddings/oleObject523.bin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7.bin"/><Relationship Id="rId462" Type="http://schemas.openxmlformats.org/officeDocument/2006/relationships/image" Target="media/image183.wmf"/><Relationship Id="rId518" Type="http://schemas.openxmlformats.org/officeDocument/2006/relationships/image" Target="media/image204.wmf"/><Relationship Id="rId725" Type="http://schemas.openxmlformats.org/officeDocument/2006/relationships/oleObject" Target="embeddings/oleObject439.bin"/><Relationship Id="rId932" Type="http://schemas.openxmlformats.org/officeDocument/2006/relationships/footer" Target="footer4.xml"/><Relationship Id="rId115" Type="http://schemas.openxmlformats.org/officeDocument/2006/relationships/image" Target="media/image48.wmf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84.bin"/><Relationship Id="rId364" Type="http://schemas.openxmlformats.org/officeDocument/2006/relationships/image" Target="media/image144.wmf"/><Relationship Id="rId767" Type="http://schemas.openxmlformats.org/officeDocument/2006/relationships/oleObject" Target="embeddings/oleObject461.bin"/><Relationship Id="rId61" Type="http://schemas.openxmlformats.org/officeDocument/2006/relationships/oleObject" Target="embeddings/oleObject32.bin"/><Relationship Id="rId199" Type="http://schemas.openxmlformats.org/officeDocument/2006/relationships/image" Target="media/image87.wmf"/><Relationship Id="rId571" Type="http://schemas.openxmlformats.org/officeDocument/2006/relationships/oleObject" Target="embeddings/oleObject342.bin"/><Relationship Id="rId627" Type="http://schemas.openxmlformats.org/officeDocument/2006/relationships/oleObject" Target="embeddings/oleObject381.bin"/><Relationship Id="rId669" Type="http://schemas.openxmlformats.org/officeDocument/2006/relationships/image" Target="media/image252.wmf"/><Relationship Id="rId834" Type="http://schemas.openxmlformats.org/officeDocument/2006/relationships/oleObject" Target="embeddings/oleObject501.bin"/><Relationship Id="rId876" Type="http://schemas.openxmlformats.org/officeDocument/2006/relationships/oleObject" Target="embeddings/oleObject531.bin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66" Type="http://schemas.openxmlformats.org/officeDocument/2006/relationships/oleObject" Target="embeddings/oleObject146.bin"/><Relationship Id="rId431" Type="http://schemas.openxmlformats.org/officeDocument/2006/relationships/image" Target="media/image171.wmf"/><Relationship Id="rId473" Type="http://schemas.openxmlformats.org/officeDocument/2006/relationships/image" Target="media/image188.wmf"/><Relationship Id="rId529" Type="http://schemas.openxmlformats.org/officeDocument/2006/relationships/oleObject" Target="embeddings/oleObject313.bin"/><Relationship Id="rId680" Type="http://schemas.openxmlformats.org/officeDocument/2006/relationships/image" Target="media/image257.wmf"/><Relationship Id="rId736" Type="http://schemas.openxmlformats.org/officeDocument/2006/relationships/image" Target="media/image282.wmf"/><Relationship Id="rId901" Type="http://schemas.openxmlformats.org/officeDocument/2006/relationships/oleObject" Target="embeddings/oleObject548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7.bin"/><Relationship Id="rId168" Type="http://schemas.openxmlformats.org/officeDocument/2006/relationships/image" Target="media/image74.wmf"/><Relationship Id="rId333" Type="http://schemas.openxmlformats.org/officeDocument/2006/relationships/oleObject" Target="embeddings/oleObject190.bin"/><Relationship Id="rId540" Type="http://schemas.openxmlformats.org/officeDocument/2006/relationships/oleObject" Target="embeddings/oleObject321.bin"/><Relationship Id="rId778" Type="http://schemas.openxmlformats.org/officeDocument/2006/relationships/image" Target="media/image302.wmf"/><Relationship Id="rId72" Type="http://schemas.openxmlformats.org/officeDocument/2006/relationships/image" Target="media/image28.wmf"/><Relationship Id="rId375" Type="http://schemas.openxmlformats.org/officeDocument/2006/relationships/oleObject" Target="embeddings/oleObject217.bin"/><Relationship Id="rId582" Type="http://schemas.openxmlformats.org/officeDocument/2006/relationships/image" Target="media/image224.wmf"/><Relationship Id="rId638" Type="http://schemas.openxmlformats.org/officeDocument/2006/relationships/oleObject" Target="embeddings/oleObject387.bin"/><Relationship Id="rId803" Type="http://schemas.openxmlformats.org/officeDocument/2006/relationships/oleObject" Target="embeddings/oleObject481.bin"/><Relationship Id="rId845" Type="http://schemas.openxmlformats.org/officeDocument/2006/relationships/oleObject" Target="embeddings/oleObject509.bin"/><Relationship Id="rId3" Type="http://schemas.openxmlformats.org/officeDocument/2006/relationships/settings" Target="setting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1.bin"/><Relationship Id="rId400" Type="http://schemas.openxmlformats.org/officeDocument/2006/relationships/oleObject" Target="embeddings/oleObject233.bin"/><Relationship Id="rId442" Type="http://schemas.openxmlformats.org/officeDocument/2006/relationships/image" Target="media/image175.wmf"/><Relationship Id="rId484" Type="http://schemas.openxmlformats.org/officeDocument/2006/relationships/image" Target="media/image193.wmf"/><Relationship Id="rId705" Type="http://schemas.openxmlformats.org/officeDocument/2006/relationships/image" Target="media/image268.wmf"/><Relationship Id="rId887" Type="http://schemas.openxmlformats.org/officeDocument/2006/relationships/image" Target="media/image340.wmf"/><Relationship Id="rId137" Type="http://schemas.openxmlformats.org/officeDocument/2006/relationships/oleObject" Target="embeddings/oleObject73.bin"/><Relationship Id="rId302" Type="http://schemas.openxmlformats.org/officeDocument/2006/relationships/image" Target="media/image123.wmf"/><Relationship Id="rId344" Type="http://schemas.openxmlformats.org/officeDocument/2006/relationships/oleObject" Target="embeddings/oleObject199.bin"/><Relationship Id="rId691" Type="http://schemas.openxmlformats.org/officeDocument/2006/relationships/oleObject" Target="embeddings/oleObject422.bin"/><Relationship Id="rId747" Type="http://schemas.openxmlformats.org/officeDocument/2006/relationships/oleObject" Target="embeddings/oleObject451.bin"/><Relationship Id="rId789" Type="http://schemas.openxmlformats.org/officeDocument/2006/relationships/image" Target="media/image307.wmf"/><Relationship Id="rId912" Type="http://schemas.openxmlformats.org/officeDocument/2006/relationships/image" Target="media/image349.wmf"/><Relationship Id="rId41" Type="http://schemas.openxmlformats.org/officeDocument/2006/relationships/image" Target="media/image13.wmf"/><Relationship Id="rId83" Type="http://schemas.openxmlformats.org/officeDocument/2006/relationships/image" Target="media/image33.png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24.bin"/><Relationship Id="rId551" Type="http://schemas.openxmlformats.org/officeDocument/2006/relationships/oleObject" Target="embeddings/oleObject328.bin"/><Relationship Id="rId593" Type="http://schemas.openxmlformats.org/officeDocument/2006/relationships/oleObject" Target="embeddings/oleObject357.bin"/><Relationship Id="rId607" Type="http://schemas.openxmlformats.org/officeDocument/2006/relationships/oleObject" Target="embeddings/oleObject368.bin"/><Relationship Id="rId649" Type="http://schemas.openxmlformats.org/officeDocument/2006/relationships/oleObject" Target="embeddings/oleObject395.bin"/><Relationship Id="rId814" Type="http://schemas.openxmlformats.org/officeDocument/2006/relationships/image" Target="media/image318.wmf"/><Relationship Id="rId856" Type="http://schemas.openxmlformats.org/officeDocument/2006/relationships/oleObject" Target="embeddings/oleObject517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46" Type="http://schemas.openxmlformats.org/officeDocument/2006/relationships/image" Target="media/image105.wmf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41.bin"/><Relationship Id="rId453" Type="http://schemas.openxmlformats.org/officeDocument/2006/relationships/oleObject" Target="embeddings/oleObject264.bin"/><Relationship Id="rId509" Type="http://schemas.openxmlformats.org/officeDocument/2006/relationships/oleObject" Target="embeddings/oleObject300.bin"/><Relationship Id="rId660" Type="http://schemas.openxmlformats.org/officeDocument/2006/relationships/oleObject" Target="embeddings/oleObject403.bin"/><Relationship Id="rId898" Type="http://schemas.openxmlformats.org/officeDocument/2006/relationships/image" Target="media/image343.wmf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76.bin"/><Relationship Id="rId495" Type="http://schemas.openxmlformats.org/officeDocument/2006/relationships/oleObject" Target="embeddings/oleObject289.bin"/><Relationship Id="rId716" Type="http://schemas.openxmlformats.org/officeDocument/2006/relationships/oleObject" Target="embeddings/oleObject434.bin"/><Relationship Id="rId758" Type="http://schemas.openxmlformats.org/officeDocument/2006/relationships/image" Target="media/image293.wmf"/><Relationship Id="rId923" Type="http://schemas.openxmlformats.org/officeDocument/2006/relationships/image" Target="media/image354.wmf"/><Relationship Id="rId10" Type="http://schemas.openxmlformats.org/officeDocument/2006/relationships/oleObject" Target="embeddings/oleObject2.bin"/><Relationship Id="rId52" Type="http://schemas.openxmlformats.org/officeDocument/2006/relationships/image" Target="media/image19.wmf"/><Relationship Id="rId94" Type="http://schemas.openxmlformats.org/officeDocument/2006/relationships/image" Target="media/image38.wmf"/><Relationship Id="rId148" Type="http://schemas.openxmlformats.org/officeDocument/2006/relationships/image" Target="media/image64.wmf"/><Relationship Id="rId355" Type="http://schemas.openxmlformats.org/officeDocument/2006/relationships/oleObject" Target="embeddings/oleObject206.bin"/><Relationship Id="rId397" Type="http://schemas.openxmlformats.org/officeDocument/2006/relationships/oleObject" Target="embeddings/oleObject231.bin"/><Relationship Id="rId520" Type="http://schemas.openxmlformats.org/officeDocument/2006/relationships/image" Target="media/image205.wmf"/><Relationship Id="rId562" Type="http://schemas.openxmlformats.org/officeDocument/2006/relationships/oleObject" Target="embeddings/oleObject336.bin"/><Relationship Id="rId618" Type="http://schemas.openxmlformats.org/officeDocument/2006/relationships/oleObject" Target="embeddings/oleObject374.bin"/><Relationship Id="rId825" Type="http://schemas.openxmlformats.org/officeDocument/2006/relationships/oleObject" Target="embeddings/oleObject495.bin"/><Relationship Id="rId215" Type="http://schemas.openxmlformats.org/officeDocument/2006/relationships/oleObject" Target="embeddings/oleObject115.bin"/><Relationship Id="rId257" Type="http://schemas.openxmlformats.org/officeDocument/2006/relationships/image" Target="media/image110.wmf"/><Relationship Id="rId422" Type="http://schemas.openxmlformats.org/officeDocument/2006/relationships/image" Target="media/image167.wmf"/><Relationship Id="rId464" Type="http://schemas.openxmlformats.org/officeDocument/2006/relationships/image" Target="media/image184.wmf"/><Relationship Id="rId867" Type="http://schemas.openxmlformats.org/officeDocument/2006/relationships/image" Target="media/image334.wmf"/><Relationship Id="rId299" Type="http://schemas.openxmlformats.org/officeDocument/2006/relationships/oleObject" Target="embeddings/oleObject169.bin"/><Relationship Id="rId727" Type="http://schemas.openxmlformats.org/officeDocument/2006/relationships/image" Target="media/image278.wmf"/><Relationship Id="rId934" Type="http://schemas.openxmlformats.org/officeDocument/2006/relationships/theme" Target="theme/theme1.xml"/><Relationship Id="rId63" Type="http://schemas.openxmlformats.org/officeDocument/2006/relationships/oleObject" Target="embeddings/oleObject33.bin"/><Relationship Id="rId159" Type="http://schemas.openxmlformats.org/officeDocument/2006/relationships/image" Target="media/image70.png"/><Relationship Id="rId366" Type="http://schemas.openxmlformats.org/officeDocument/2006/relationships/image" Target="media/image145.wmf"/><Relationship Id="rId573" Type="http://schemas.openxmlformats.org/officeDocument/2006/relationships/oleObject" Target="embeddings/oleObject344.bin"/><Relationship Id="rId780" Type="http://schemas.openxmlformats.org/officeDocument/2006/relationships/image" Target="media/image303.wmf"/><Relationship Id="rId226" Type="http://schemas.openxmlformats.org/officeDocument/2006/relationships/oleObject" Target="embeddings/oleObject122.bin"/><Relationship Id="rId433" Type="http://schemas.openxmlformats.org/officeDocument/2006/relationships/image" Target="media/image172.wmf"/><Relationship Id="rId878" Type="http://schemas.openxmlformats.org/officeDocument/2006/relationships/image" Target="media/image337.wmf"/><Relationship Id="rId640" Type="http://schemas.openxmlformats.org/officeDocument/2006/relationships/oleObject" Target="embeddings/oleObject388.bin"/><Relationship Id="rId738" Type="http://schemas.openxmlformats.org/officeDocument/2006/relationships/image" Target="media/image283.wmf"/><Relationship Id="rId74" Type="http://schemas.openxmlformats.org/officeDocument/2006/relationships/image" Target="media/image29.wmf"/><Relationship Id="rId377" Type="http://schemas.openxmlformats.org/officeDocument/2006/relationships/oleObject" Target="embeddings/oleObject218.bin"/><Relationship Id="rId500" Type="http://schemas.openxmlformats.org/officeDocument/2006/relationships/oleObject" Target="embeddings/oleObject294.bin"/><Relationship Id="rId584" Type="http://schemas.openxmlformats.org/officeDocument/2006/relationships/image" Target="media/image225.wmf"/><Relationship Id="rId805" Type="http://schemas.openxmlformats.org/officeDocument/2006/relationships/image" Target="media/image314.wmf"/><Relationship Id="rId5" Type="http://schemas.openxmlformats.org/officeDocument/2006/relationships/footnotes" Target="footnotes.xml"/><Relationship Id="rId237" Type="http://schemas.openxmlformats.org/officeDocument/2006/relationships/image" Target="media/image103.wmf"/><Relationship Id="rId791" Type="http://schemas.openxmlformats.org/officeDocument/2006/relationships/image" Target="media/image308.wmf"/><Relationship Id="rId889" Type="http://schemas.openxmlformats.org/officeDocument/2006/relationships/oleObject" Target="embeddings/oleObject540.bin"/><Relationship Id="rId444" Type="http://schemas.openxmlformats.org/officeDocument/2006/relationships/image" Target="media/image176.wmf"/><Relationship Id="rId651" Type="http://schemas.openxmlformats.org/officeDocument/2006/relationships/oleObject" Target="embeddings/oleObject396.bin"/><Relationship Id="rId749" Type="http://schemas.openxmlformats.org/officeDocument/2006/relationships/oleObject" Target="embeddings/oleObject452.bin"/><Relationship Id="rId290" Type="http://schemas.openxmlformats.org/officeDocument/2006/relationships/oleObject" Target="embeddings/oleObject161.bin"/><Relationship Id="rId304" Type="http://schemas.openxmlformats.org/officeDocument/2006/relationships/image" Target="media/image124.wmf"/><Relationship Id="rId388" Type="http://schemas.openxmlformats.org/officeDocument/2006/relationships/image" Target="media/image154.wmf"/><Relationship Id="rId511" Type="http://schemas.openxmlformats.org/officeDocument/2006/relationships/oleObject" Target="embeddings/oleObject301.bin"/><Relationship Id="rId609" Type="http://schemas.openxmlformats.org/officeDocument/2006/relationships/oleObject" Target="embeddings/oleObject369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5.wmf"/><Relationship Id="rId595" Type="http://schemas.openxmlformats.org/officeDocument/2006/relationships/oleObject" Target="embeddings/oleObject358.bin"/><Relationship Id="rId816" Type="http://schemas.openxmlformats.org/officeDocument/2006/relationships/oleObject" Target="embeddings/oleObject489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65.bin"/><Relationship Id="rId662" Type="http://schemas.openxmlformats.org/officeDocument/2006/relationships/oleObject" Target="embeddings/oleObject40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78.bin"/><Relationship Id="rId522" Type="http://schemas.openxmlformats.org/officeDocument/2006/relationships/image" Target="media/image206.wmf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84.bin"/><Relationship Id="rId399" Type="http://schemas.openxmlformats.org/officeDocument/2006/relationships/image" Target="media/image158.wmf"/><Relationship Id="rId827" Type="http://schemas.openxmlformats.org/officeDocument/2006/relationships/oleObject" Target="embeddings/oleObject497.bin"/><Relationship Id="rId259" Type="http://schemas.openxmlformats.org/officeDocument/2006/relationships/image" Target="media/image111.wmf"/><Relationship Id="rId466" Type="http://schemas.openxmlformats.org/officeDocument/2006/relationships/image" Target="media/image185.wmf"/><Relationship Id="rId673" Type="http://schemas.openxmlformats.org/officeDocument/2006/relationships/image" Target="media/image254.wmf"/><Relationship Id="rId880" Type="http://schemas.openxmlformats.org/officeDocument/2006/relationships/image" Target="media/image33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0.wmf"/><Relationship Id="rId326" Type="http://schemas.openxmlformats.org/officeDocument/2006/relationships/oleObject" Target="embeddings/oleObject186.bin"/><Relationship Id="rId533" Type="http://schemas.openxmlformats.org/officeDocument/2006/relationships/image" Target="media/image208.wmf"/><Relationship Id="rId740" Type="http://schemas.openxmlformats.org/officeDocument/2006/relationships/image" Target="media/image284.wmf"/><Relationship Id="rId838" Type="http://schemas.openxmlformats.org/officeDocument/2006/relationships/oleObject" Target="embeddings/oleObject504.bin"/><Relationship Id="rId172" Type="http://schemas.openxmlformats.org/officeDocument/2006/relationships/image" Target="media/image76.wmf"/><Relationship Id="rId477" Type="http://schemas.openxmlformats.org/officeDocument/2006/relationships/oleObject" Target="embeddings/oleObject279.bin"/><Relationship Id="rId600" Type="http://schemas.openxmlformats.org/officeDocument/2006/relationships/oleObject" Target="embeddings/oleObject362.bin"/><Relationship Id="rId684" Type="http://schemas.openxmlformats.org/officeDocument/2006/relationships/image" Target="media/image258.wmf"/><Relationship Id="rId337" Type="http://schemas.openxmlformats.org/officeDocument/2006/relationships/oleObject" Target="embeddings/oleObject194.bin"/><Relationship Id="rId891" Type="http://schemas.openxmlformats.org/officeDocument/2006/relationships/image" Target="media/image341.png"/><Relationship Id="rId905" Type="http://schemas.openxmlformats.org/officeDocument/2006/relationships/image" Target="media/image346.wmf"/><Relationship Id="rId34" Type="http://schemas.openxmlformats.org/officeDocument/2006/relationships/oleObject" Target="embeddings/oleObject18.bin"/><Relationship Id="rId544" Type="http://schemas.openxmlformats.org/officeDocument/2006/relationships/oleObject" Target="embeddings/oleObject324.bin"/><Relationship Id="rId751" Type="http://schemas.openxmlformats.org/officeDocument/2006/relationships/oleObject" Target="embeddings/oleObject453.bin"/><Relationship Id="rId849" Type="http://schemas.openxmlformats.org/officeDocument/2006/relationships/oleObject" Target="embeddings/oleObject512.bin"/><Relationship Id="rId183" Type="http://schemas.openxmlformats.org/officeDocument/2006/relationships/image" Target="media/image81.wmf"/><Relationship Id="rId390" Type="http://schemas.openxmlformats.org/officeDocument/2006/relationships/oleObject" Target="embeddings/oleObject227.bin"/><Relationship Id="rId404" Type="http://schemas.openxmlformats.org/officeDocument/2006/relationships/oleObject" Target="embeddings/oleObject237.bin"/><Relationship Id="rId611" Type="http://schemas.openxmlformats.org/officeDocument/2006/relationships/image" Target="media/image232.png"/><Relationship Id="rId250" Type="http://schemas.openxmlformats.org/officeDocument/2006/relationships/oleObject" Target="embeddings/oleObject138.bin"/><Relationship Id="rId488" Type="http://schemas.openxmlformats.org/officeDocument/2006/relationships/image" Target="media/image195.wmf"/><Relationship Id="rId695" Type="http://schemas.openxmlformats.org/officeDocument/2006/relationships/image" Target="media/image263.wmf"/><Relationship Id="rId709" Type="http://schemas.openxmlformats.org/officeDocument/2006/relationships/image" Target="media/image270.wmf"/><Relationship Id="rId916" Type="http://schemas.openxmlformats.org/officeDocument/2006/relationships/oleObject" Target="embeddings/oleObject557.bin"/><Relationship Id="rId45" Type="http://schemas.openxmlformats.org/officeDocument/2006/relationships/image" Target="media/image15.png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202.bin"/><Relationship Id="rId555" Type="http://schemas.openxmlformats.org/officeDocument/2006/relationships/oleObject" Target="embeddings/oleObject330.bin"/><Relationship Id="rId762" Type="http://schemas.openxmlformats.org/officeDocument/2006/relationships/image" Target="media/image295.wmf"/><Relationship Id="rId194" Type="http://schemas.openxmlformats.org/officeDocument/2006/relationships/image" Target="media/image84.png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43.bin"/><Relationship Id="rId622" Type="http://schemas.openxmlformats.org/officeDocument/2006/relationships/oleObject" Target="embeddings/oleObject376.bin"/><Relationship Id="rId261" Type="http://schemas.openxmlformats.org/officeDocument/2006/relationships/image" Target="media/image112.wmf"/><Relationship Id="rId499" Type="http://schemas.openxmlformats.org/officeDocument/2006/relationships/oleObject" Target="embeddings/oleObject293.bin"/><Relationship Id="rId927" Type="http://schemas.openxmlformats.org/officeDocument/2006/relationships/image" Target="media/image356.wmf"/><Relationship Id="rId56" Type="http://schemas.openxmlformats.org/officeDocument/2006/relationships/image" Target="media/image21.wmf"/><Relationship Id="rId359" Type="http://schemas.openxmlformats.org/officeDocument/2006/relationships/oleObject" Target="embeddings/oleObject208.bin"/><Relationship Id="rId566" Type="http://schemas.openxmlformats.org/officeDocument/2006/relationships/oleObject" Target="embeddings/oleObject339.bin"/><Relationship Id="rId773" Type="http://schemas.openxmlformats.org/officeDocument/2006/relationships/oleObject" Target="embeddings/oleObject465.bin"/><Relationship Id="rId121" Type="http://schemas.openxmlformats.org/officeDocument/2006/relationships/image" Target="media/image51.wmf"/><Relationship Id="rId219" Type="http://schemas.openxmlformats.org/officeDocument/2006/relationships/oleObject" Target="embeddings/oleObject117.bin"/><Relationship Id="rId426" Type="http://schemas.openxmlformats.org/officeDocument/2006/relationships/oleObject" Target="embeddings/oleObject249.bin"/><Relationship Id="rId633" Type="http://schemas.openxmlformats.org/officeDocument/2006/relationships/image" Target="media/image240.wmf"/><Relationship Id="rId840" Type="http://schemas.openxmlformats.org/officeDocument/2006/relationships/image" Target="media/image326.wmf"/><Relationship Id="rId67" Type="http://schemas.openxmlformats.org/officeDocument/2006/relationships/oleObject" Target="embeddings/oleObject36.bin"/><Relationship Id="rId272" Type="http://schemas.openxmlformats.org/officeDocument/2006/relationships/image" Target="media/image116.wmf"/><Relationship Id="rId577" Type="http://schemas.openxmlformats.org/officeDocument/2006/relationships/oleObject" Target="embeddings/oleObject347.bin"/><Relationship Id="rId700" Type="http://schemas.openxmlformats.org/officeDocument/2006/relationships/oleObject" Target="embeddings/oleObject426.bin"/><Relationship Id="rId132" Type="http://schemas.openxmlformats.org/officeDocument/2006/relationships/oleObject" Target="embeddings/oleObject70.bin"/><Relationship Id="rId784" Type="http://schemas.openxmlformats.org/officeDocument/2006/relationships/oleObject" Target="embeddings/oleObject47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8</Pages>
  <Words>3018</Words>
  <Characters>17209</Characters>
  <Application>Microsoft Office Word</Application>
  <DocSecurity>0</DocSecurity>
  <Lines>143</Lines>
  <Paragraphs>40</Paragraphs>
  <ScaleCrop>false</ScaleCrop>
  <Company/>
  <LinksUpToDate>false</LinksUpToDate>
  <CharactersWithSpaces>20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dell</cp:lastModifiedBy>
  <cp:revision>15</cp:revision>
  <dcterms:created xsi:type="dcterms:W3CDTF">2017-07-19T12:07:00Z</dcterms:created>
  <dcterms:modified xsi:type="dcterms:W3CDTF">2024-08-29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58318d9545e14396af79febf4abc801amti1mtgymzmxma</vt:lpwstr>
  </property>
</Properties>
</file>